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3EC92AE" w14:textId="5D7B2F9C" w:rsidR="002D1EAD" w:rsidRPr="000F6A64" w:rsidRDefault="0048052B" w:rsidP="00700557">
      <w:pPr>
        <w:pStyle w:val="Text"/>
        <w:ind w:firstLine="0"/>
        <w:rPr>
          <w:sz w:val="16"/>
          <w:lang w:val="pl-PL"/>
        </w:rPr>
      </w:pPr>
      <w:r w:rsidRPr="001C3DF9">
        <w:rPr>
          <w:b/>
          <w:sz w:val="16"/>
          <w:lang w:val="pl-PL"/>
        </w:rPr>
        <w:t>DOI</w:t>
      </w:r>
      <w:r w:rsidRPr="001C3DF9">
        <w:rPr>
          <w:sz w:val="16"/>
          <w:lang w:val="pl-PL"/>
        </w:rPr>
        <w:t xml:space="preserve">: </w:t>
      </w:r>
      <w:bookmarkStart w:id="0" w:name="_Hlk38448299"/>
      <w:r w:rsidR="004B1DC1" w:rsidRPr="00EA6875">
        <w:rPr>
          <w:rFonts w:asciiTheme="minorHAnsi" w:hAnsiTheme="minorHAnsi" w:cs="Tahoma"/>
          <w:sz w:val="16"/>
          <w:lang w:val="pl-PL"/>
        </w:rPr>
        <w:fldChar w:fldCharType="begin"/>
      </w:r>
      <w:r w:rsidR="004B1DC1" w:rsidRPr="001C3DF9">
        <w:rPr>
          <w:rFonts w:asciiTheme="minorHAnsi" w:hAnsiTheme="minorHAnsi" w:cs="Tahoma"/>
          <w:sz w:val="16"/>
          <w:lang w:val="pl-PL"/>
        </w:rPr>
        <w:instrText>HYPERLINK "https://doi.org/10.24136/tren.20x0.0xx"</w:instrText>
      </w:r>
      <w:r w:rsidR="004B1DC1" w:rsidRPr="00EA6875">
        <w:rPr>
          <w:rFonts w:asciiTheme="minorHAnsi" w:hAnsiTheme="minorHAnsi" w:cs="Tahoma"/>
          <w:sz w:val="16"/>
          <w:lang w:val="pl-PL"/>
        </w:rPr>
        <w:fldChar w:fldCharType="separate"/>
      </w:r>
      <w:r w:rsidR="004B1DC1" w:rsidRPr="001C3DF9">
        <w:rPr>
          <w:rStyle w:val="Hipercze"/>
          <w:rFonts w:asciiTheme="minorHAnsi" w:hAnsiTheme="minorHAnsi" w:cs="Tahoma"/>
          <w:color w:val="auto"/>
          <w:sz w:val="16"/>
          <w:u w:val="none"/>
          <w:lang w:val="pl-PL"/>
        </w:rPr>
        <w:t>10.24136/tren.20</w:t>
      </w:r>
      <w:r w:rsidR="00AD58F3">
        <w:rPr>
          <w:rStyle w:val="Hipercze"/>
          <w:rFonts w:asciiTheme="minorHAnsi" w:hAnsiTheme="minorHAnsi" w:cs="Tahoma"/>
          <w:color w:val="auto"/>
          <w:sz w:val="16"/>
          <w:u w:val="none"/>
          <w:lang w:val="pl-PL"/>
        </w:rPr>
        <w:t>2</w:t>
      </w:r>
      <w:r w:rsidR="00AC1E93" w:rsidRPr="001C3DF9">
        <w:rPr>
          <w:rStyle w:val="Hipercze"/>
          <w:rFonts w:asciiTheme="minorHAnsi" w:hAnsiTheme="minorHAnsi" w:cs="Tahoma"/>
          <w:color w:val="FF0000"/>
          <w:sz w:val="16"/>
          <w:u w:val="none"/>
          <w:lang w:val="pl-PL"/>
        </w:rPr>
        <w:t>X</w:t>
      </w:r>
      <w:r w:rsidR="004B1DC1" w:rsidRPr="001C3DF9">
        <w:rPr>
          <w:rStyle w:val="Hipercze"/>
          <w:rFonts w:asciiTheme="minorHAnsi" w:hAnsiTheme="minorHAnsi" w:cs="Tahoma"/>
          <w:color w:val="auto"/>
          <w:sz w:val="16"/>
          <w:u w:val="none"/>
          <w:lang w:val="pl-PL"/>
        </w:rPr>
        <w:t>.0</w:t>
      </w:r>
      <w:r w:rsidR="00AC1E93" w:rsidRPr="001C3DF9">
        <w:rPr>
          <w:rStyle w:val="Hipercze"/>
          <w:rFonts w:asciiTheme="minorHAnsi" w:hAnsiTheme="minorHAnsi" w:cs="Tahoma"/>
          <w:color w:val="FF0000"/>
          <w:sz w:val="16"/>
          <w:u w:val="none"/>
          <w:lang w:val="pl-PL"/>
        </w:rPr>
        <w:t>XX</w:t>
      </w:r>
      <w:r w:rsidR="004B1DC1" w:rsidRPr="00EA6875">
        <w:rPr>
          <w:rFonts w:asciiTheme="minorHAnsi" w:hAnsiTheme="minorHAnsi" w:cs="Tahoma"/>
          <w:sz w:val="16"/>
        </w:rPr>
        <w:fldChar w:fldCharType="end"/>
      </w:r>
      <w:bookmarkEnd w:id="0"/>
      <w:r w:rsidR="000F6A64" w:rsidRPr="000F6A64">
        <w:rPr>
          <w:rFonts w:asciiTheme="minorHAnsi" w:hAnsiTheme="minorHAnsi" w:cs="Tahoma"/>
          <w:sz w:val="16"/>
          <w:lang w:val="pl-PL"/>
        </w:rPr>
        <w:t xml:space="preserve"> </w:t>
      </w:r>
      <w:r w:rsidR="000F6A64" w:rsidRPr="000F6A64">
        <w:rPr>
          <w:sz w:val="14"/>
          <w:lang w:val="pl-PL"/>
        </w:rPr>
        <w:t>(</w:t>
      </w:r>
      <w:r w:rsidR="000F6A64" w:rsidRPr="000F6A64">
        <w:rPr>
          <w:color w:val="FF0000"/>
          <w:sz w:val="14"/>
          <w:lang w:val="pl-PL"/>
        </w:rPr>
        <w:t>Wypełnia Redakcja</w:t>
      </w:r>
      <w:r w:rsidR="000F6A64" w:rsidRPr="000F6A64">
        <w:rPr>
          <w:sz w:val="14"/>
          <w:lang w:val="pl-PL"/>
        </w:rPr>
        <w:t>)</w:t>
      </w:r>
    </w:p>
    <w:p w14:paraId="45C3F195" w14:textId="61DF8873" w:rsidR="00C73FF1" w:rsidRDefault="009A1BAD" w:rsidP="007A4019">
      <w:pPr>
        <w:pStyle w:val="Tytu2"/>
        <w:spacing w:before="360" w:after="240" w:line="280" w:lineRule="exact"/>
        <w:rPr>
          <w:lang w:val="pl-PL"/>
        </w:rPr>
      </w:pPr>
      <w:r w:rsidRPr="009A1BAD">
        <w:rPr>
          <w:lang w:val="pl-PL"/>
        </w:rPr>
        <w:t>Informacje dla Autorów Przygotowujących</w:t>
      </w:r>
      <w:r>
        <w:rPr>
          <w:lang w:val="pl-PL"/>
        </w:rPr>
        <w:t xml:space="preserve"> </w:t>
      </w:r>
      <w:r w:rsidRPr="009A1BAD">
        <w:rPr>
          <w:lang w:val="pl-PL"/>
        </w:rPr>
        <w:t xml:space="preserve">Artykuł </w:t>
      </w:r>
      <w:r w:rsidR="00AC4606">
        <w:rPr>
          <w:lang w:val="pl-PL"/>
        </w:rPr>
        <w:br/>
      </w:r>
      <w:r w:rsidRPr="009A1BAD">
        <w:rPr>
          <w:lang w:val="pl-PL"/>
        </w:rPr>
        <w:t>do Kwartalnika transEngin</w:t>
      </w:r>
    </w:p>
    <w:p w14:paraId="0226D3C3" w14:textId="100AAD91" w:rsidR="00005E40" w:rsidRPr="00485018" w:rsidRDefault="00005E40" w:rsidP="00005E40">
      <w:pPr>
        <w:pStyle w:val="IndexTerms0"/>
        <w:jc w:val="center"/>
        <w:rPr>
          <w:lang w:val="pl-PL"/>
        </w:rPr>
      </w:pPr>
      <w:r w:rsidRPr="00485018">
        <w:rPr>
          <w:lang w:val="pl-PL"/>
        </w:rPr>
        <w:t>(</w:t>
      </w:r>
      <w:r w:rsidRPr="00485018">
        <w:rPr>
          <w:color w:val="FF0000"/>
          <w:lang w:val="pl-PL"/>
        </w:rPr>
        <w:t xml:space="preserve">Tytuł </w:t>
      </w:r>
      <w:r w:rsidR="00E30BDB" w:rsidRPr="00485018">
        <w:rPr>
          <w:color w:val="FF0000"/>
          <w:lang w:val="pl-PL"/>
        </w:rPr>
        <w:t xml:space="preserve">artykułu </w:t>
      </w:r>
      <w:r w:rsidRPr="00485018">
        <w:rPr>
          <w:color w:val="FF0000"/>
          <w:lang w:val="pl-PL"/>
        </w:rPr>
        <w:t>powinien zawierać co najmniej jedno słowo kluczowe!</w:t>
      </w:r>
      <w:r w:rsidRPr="00485018">
        <w:rPr>
          <w:lang w:val="pl-PL"/>
        </w:rPr>
        <w:t>)</w:t>
      </w:r>
    </w:p>
    <w:p w14:paraId="0917A8D7" w14:textId="1DC29988" w:rsidR="00DC79A9" w:rsidRPr="00725C20" w:rsidRDefault="00DC79A9" w:rsidP="0048052B">
      <w:pPr>
        <w:pStyle w:val="Autors"/>
        <w:spacing w:before="240" w:after="120"/>
        <w:rPr>
          <w:lang w:val="pl-PL"/>
        </w:rPr>
      </w:pPr>
      <w:r w:rsidRPr="00725C20">
        <w:rPr>
          <w:lang w:val="pl-PL"/>
        </w:rPr>
        <w:t xml:space="preserve">Jan </w:t>
      </w:r>
      <w:r w:rsidRPr="00725C20">
        <w:rPr>
          <w:b/>
          <w:lang w:val="pl-PL"/>
        </w:rPr>
        <w:t>Kowalski</w:t>
      </w:r>
      <w:r w:rsidRPr="00725C20">
        <w:rPr>
          <w:vertAlign w:val="superscript"/>
          <w:lang w:val="pl-PL"/>
        </w:rPr>
        <w:t xml:space="preserve"> 1</w:t>
      </w:r>
      <w:r w:rsidR="00106867" w:rsidRPr="00725C20">
        <w:rPr>
          <w:vertAlign w:val="superscript"/>
          <w:lang w:val="pl-PL"/>
        </w:rPr>
        <w:t>,</w:t>
      </w:r>
      <w:r w:rsidRPr="00725C20">
        <w:rPr>
          <w:b/>
          <w:vertAlign w:val="superscript"/>
          <w:lang w:val="pl-PL"/>
        </w:rPr>
        <w:t>*</w:t>
      </w:r>
      <w:r w:rsidR="006F02B4" w:rsidRPr="00725C20">
        <w:rPr>
          <w:lang w:val="pl-PL"/>
        </w:rPr>
        <w:t>,</w:t>
      </w:r>
      <w:r w:rsidRPr="00725C20">
        <w:rPr>
          <w:lang w:val="pl-PL"/>
        </w:rPr>
        <w:t xml:space="preserve"> </w:t>
      </w:r>
      <w:bookmarkStart w:id="1" w:name="_Hlk39779624"/>
      <w:r w:rsidR="00243A23" w:rsidRPr="00725C20">
        <w:rPr>
          <w:lang w:val="pl-PL"/>
        </w:rPr>
        <w:t>Drugi</w:t>
      </w:r>
      <w:r w:rsidRPr="00725C20">
        <w:rPr>
          <w:lang w:val="pl-PL"/>
        </w:rPr>
        <w:t xml:space="preserve"> </w:t>
      </w:r>
      <w:r w:rsidRPr="00725C20">
        <w:rPr>
          <w:b/>
          <w:lang w:val="pl-PL"/>
        </w:rPr>
        <w:t>Author</w:t>
      </w:r>
      <w:r w:rsidRPr="00725C20">
        <w:rPr>
          <w:vertAlign w:val="superscript"/>
          <w:lang w:val="pl-PL"/>
        </w:rPr>
        <w:t xml:space="preserve"> </w:t>
      </w:r>
      <w:bookmarkEnd w:id="1"/>
      <w:r w:rsidRPr="00725C20">
        <w:rPr>
          <w:vertAlign w:val="superscript"/>
          <w:lang w:val="pl-PL"/>
        </w:rPr>
        <w:t>2</w:t>
      </w:r>
      <w:r w:rsidR="006F02B4" w:rsidRPr="00725C20">
        <w:rPr>
          <w:lang w:val="pl-PL"/>
        </w:rPr>
        <w:t xml:space="preserve">, </w:t>
      </w:r>
      <w:r w:rsidR="00243A23" w:rsidRPr="00B76709">
        <w:rPr>
          <w:lang w:val="pl-PL"/>
        </w:rPr>
        <w:t>Tr</w:t>
      </w:r>
      <w:r w:rsidR="00243A23">
        <w:rPr>
          <w:lang w:val="pl-PL"/>
        </w:rPr>
        <w:t>z</w:t>
      </w:r>
      <w:r w:rsidR="00243A23" w:rsidRPr="00B76709">
        <w:rPr>
          <w:lang w:val="pl-PL"/>
        </w:rPr>
        <w:t>eci</w:t>
      </w:r>
      <w:r w:rsidRPr="00725C20">
        <w:rPr>
          <w:lang w:val="pl-PL"/>
        </w:rPr>
        <w:t xml:space="preserve"> </w:t>
      </w:r>
      <w:r w:rsidRPr="00725C20">
        <w:rPr>
          <w:b/>
          <w:lang w:val="pl-PL"/>
        </w:rPr>
        <w:t>Author</w:t>
      </w:r>
      <w:r w:rsidRPr="00725C20">
        <w:rPr>
          <w:vertAlign w:val="superscript"/>
          <w:lang w:val="pl-PL"/>
        </w:rPr>
        <w:t xml:space="preserve"> 3</w:t>
      </w:r>
    </w:p>
    <w:p w14:paraId="6BB4ED0F" w14:textId="2654951A" w:rsidR="009457D7" w:rsidRPr="00236DC4" w:rsidRDefault="009457D7" w:rsidP="009457D7">
      <w:pPr>
        <w:pStyle w:val="Affiliation"/>
        <w:rPr>
          <w:lang w:val="en-GB"/>
        </w:rPr>
      </w:pPr>
      <w:r w:rsidRPr="00236DC4">
        <w:rPr>
          <w:vertAlign w:val="superscript"/>
          <w:lang w:val="en-GB"/>
        </w:rPr>
        <w:t>1</w:t>
      </w:r>
      <w:r w:rsidRPr="009457D7">
        <w:t xml:space="preserve"> </w:t>
      </w:r>
      <w:r w:rsidR="00994E30" w:rsidRPr="00994E30">
        <w:t>Casimir Pulaski Radom University</w:t>
      </w:r>
      <w:r w:rsidRPr="00236DC4">
        <w:rPr>
          <w:lang w:val="en-GB"/>
        </w:rPr>
        <w:t>, Faculty of Transport</w:t>
      </w:r>
      <w:r>
        <w:rPr>
          <w:lang w:val="en-GB"/>
        </w:rPr>
        <w:t xml:space="preserve">, </w:t>
      </w:r>
      <w:r w:rsidRPr="00236DC4">
        <w:rPr>
          <w:lang w:val="en-GB"/>
        </w:rPr>
        <w:t>Electrical Engineering</w:t>
      </w:r>
      <w:r>
        <w:rPr>
          <w:lang w:val="en-GB"/>
        </w:rPr>
        <w:t xml:space="preserve"> and Computer Science</w:t>
      </w:r>
      <w:r w:rsidRPr="00236DC4">
        <w:rPr>
          <w:lang w:val="en-GB"/>
        </w:rPr>
        <w:t xml:space="preserve">, </w:t>
      </w:r>
      <w:r w:rsidRPr="00954089">
        <w:rPr>
          <w:lang w:val="en-GB"/>
        </w:rPr>
        <w:t>Malczewskiego</w:t>
      </w:r>
      <w:r w:rsidRPr="00236DC4">
        <w:rPr>
          <w:lang w:val="en-GB"/>
        </w:rPr>
        <w:t xml:space="preserve"> 29, </w:t>
      </w:r>
      <w:r w:rsidR="005A6B56">
        <w:rPr>
          <w:lang w:val="en-GB"/>
        </w:rPr>
        <w:br/>
      </w:r>
      <w:r w:rsidRPr="00236DC4">
        <w:rPr>
          <w:lang w:val="en-GB"/>
        </w:rPr>
        <w:t xml:space="preserve">26-600 Radom, Poland, </w:t>
      </w:r>
      <w:r>
        <w:rPr>
          <w:lang w:val="en-GB"/>
        </w:rPr>
        <w:t>e</w:t>
      </w:r>
      <w:r w:rsidR="003E1241">
        <w:rPr>
          <w:lang w:val="en-GB"/>
        </w:rPr>
        <w:t>-</w:t>
      </w:r>
      <w:r>
        <w:rPr>
          <w:lang w:val="en-GB"/>
        </w:rPr>
        <w:t xml:space="preserve">mail: </w:t>
      </w:r>
      <w:r w:rsidRPr="00236DC4">
        <w:rPr>
          <w:lang w:val="en-GB"/>
        </w:rPr>
        <w:t>author@</w:t>
      </w:r>
      <w:r>
        <w:rPr>
          <w:lang w:val="en-GB"/>
        </w:rPr>
        <w:t>urad.</w:t>
      </w:r>
      <w:r w:rsidR="00994E30">
        <w:rPr>
          <w:lang w:val="en-GB"/>
        </w:rPr>
        <w:t>edu.</w:t>
      </w:r>
      <w:r>
        <w:rPr>
          <w:lang w:val="en-GB"/>
        </w:rPr>
        <w:t>pl</w:t>
      </w:r>
    </w:p>
    <w:p w14:paraId="16F7580E" w14:textId="68935DEF" w:rsidR="009457D7" w:rsidRPr="00236DC4" w:rsidRDefault="009457D7" w:rsidP="009457D7">
      <w:pPr>
        <w:pStyle w:val="Affiliation"/>
        <w:rPr>
          <w:lang w:val="en-GB"/>
        </w:rPr>
      </w:pPr>
      <w:r w:rsidRPr="00236DC4">
        <w:rPr>
          <w:vertAlign w:val="superscript"/>
          <w:lang w:val="en-GB"/>
        </w:rPr>
        <w:t>2</w:t>
      </w:r>
      <w:r w:rsidRPr="009457D7">
        <w:t xml:space="preserve"> </w:t>
      </w:r>
      <w:r w:rsidRPr="00236DC4">
        <w:rPr>
          <w:lang w:val="en-GB"/>
        </w:rPr>
        <w:t xml:space="preserve">University, Research and Development Unit, Company, ... , </w:t>
      </w:r>
      <w:r>
        <w:rPr>
          <w:lang w:val="en-GB"/>
        </w:rPr>
        <w:t>e</w:t>
      </w:r>
      <w:r w:rsidR="003E1241">
        <w:rPr>
          <w:lang w:val="en-GB"/>
        </w:rPr>
        <w:t>-</w:t>
      </w:r>
      <w:r>
        <w:rPr>
          <w:lang w:val="en-GB"/>
        </w:rPr>
        <w:t xml:space="preserve">mail: </w:t>
      </w:r>
      <w:r w:rsidRPr="00236DC4">
        <w:rPr>
          <w:lang w:val="en-GB"/>
        </w:rPr>
        <w:t>author@mailserver.com</w:t>
      </w:r>
      <w:r w:rsidR="00355F56">
        <w:rPr>
          <w:lang w:val="en-GB"/>
        </w:rPr>
        <w:t xml:space="preserve"> </w:t>
      </w:r>
      <w:bookmarkStart w:id="2" w:name="_Hlk38870693"/>
      <w:r w:rsidR="00596D47">
        <w:rPr>
          <w:lang w:val="en-GB"/>
        </w:rPr>
        <w:t>(</w:t>
      </w:r>
      <w:proofErr w:type="spellStart"/>
      <w:r w:rsidR="00596D47" w:rsidRPr="00960CAA">
        <w:rPr>
          <w:color w:val="FF0000"/>
        </w:rPr>
        <w:t>Afilia</w:t>
      </w:r>
      <w:r w:rsidR="00725C20" w:rsidRPr="00960CAA">
        <w:rPr>
          <w:color w:val="FF0000"/>
        </w:rPr>
        <w:t>cja</w:t>
      </w:r>
      <w:proofErr w:type="spellEnd"/>
      <w:r w:rsidR="00725C20" w:rsidRPr="00960CAA">
        <w:rPr>
          <w:color w:val="FF0000"/>
        </w:rPr>
        <w:t xml:space="preserve"> w </w:t>
      </w:r>
      <w:proofErr w:type="spellStart"/>
      <w:r w:rsidR="00725C20" w:rsidRPr="00960CAA">
        <w:rPr>
          <w:color w:val="FF0000"/>
        </w:rPr>
        <w:t>języku</w:t>
      </w:r>
      <w:proofErr w:type="spellEnd"/>
      <w:r w:rsidR="00725C20" w:rsidRPr="00960CAA">
        <w:rPr>
          <w:color w:val="FF0000"/>
        </w:rPr>
        <w:t xml:space="preserve"> </w:t>
      </w:r>
      <w:proofErr w:type="spellStart"/>
      <w:r w:rsidR="00725C20" w:rsidRPr="00960CAA">
        <w:rPr>
          <w:color w:val="FF0000"/>
        </w:rPr>
        <w:t>angielskim</w:t>
      </w:r>
      <w:proofErr w:type="spellEnd"/>
      <w:r w:rsidR="00596D47">
        <w:rPr>
          <w:lang w:val="en-GB"/>
        </w:rPr>
        <w:t>)</w:t>
      </w:r>
      <w:bookmarkEnd w:id="2"/>
    </w:p>
    <w:p w14:paraId="29F9D173" w14:textId="3E62CC8E" w:rsidR="009457D7" w:rsidRPr="00236DC4" w:rsidRDefault="009457D7" w:rsidP="009457D7">
      <w:pPr>
        <w:pStyle w:val="Affiliation"/>
        <w:rPr>
          <w:lang w:val="en-GB"/>
        </w:rPr>
      </w:pPr>
      <w:r w:rsidRPr="00236DC4">
        <w:rPr>
          <w:vertAlign w:val="superscript"/>
          <w:lang w:val="en-GB"/>
        </w:rPr>
        <w:t>3</w:t>
      </w:r>
      <w:r w:rsidRPr="009457D7">
        <w:t xml:space="preserve"> </w:t>
      </w:r>
      <w:r w:rsidRPr="00236DC4">
        <w:rPr>
          <w:lang w:val="en-GB"/>
        </w:rPr>
        <w:t xml:space="preserve">University, Research and Development Unit, Company, ... , </w:t>
      </w:r>
      <w:r>
        <w:rPr>
          <w:lang w:val="en-GB"/>
        </w:rPr>
        <w:t>e</w:t>
      </w:r>
      <w:r w:rsidR="003E1241">
        <w:rPr>
          <w:lang w:val="en-GB"/>
        </w:rPr>
        <w:t>-</w:t>
      </w:r>
      <w:r>
        <w:rPr>
          <w:lang w:val="en-GB"/>
        </w:rPr>
        <w:t xml:space="preserve">mail: </w:t>
      </w:r>
      <w:r w:rsidRPr="00236DC4">
        <w:rPr>
          <w:lang w:val="en-GB"/>
        </w:rPr>
        <w:t>author@mailserver.com</w:t>
      </w:r>
      <w:r w:rsidR="00596D47">
        <w:rPr>
          <w:lang w:val="en-GB"/>
        </w:rPr>
        <w:t xml:space="preserve"> (</w:t>
      </w:r>
      <w:proofErr w:type="spellStart"/>
      <w:r w:rsidR="00725C20" w:rsidRPr="00960CAA">
        <w:rPr>
          <w:color w:val="FF0000"/>
        </w:rPr>
        <w:t>Afiliacja</w:t>
      </w:r>
      <w:proofErr w:type="spellEnd"/>
      <w:r w:rsidR="00725C20" w:rsidRPr="00960CAA">
        <w:rPr>
          <w:color w:val="FF0000"/>
        </w:rPr>
        <w:t xml:space="preserve"> w </w:t>
      </w:r>
      <w:proofErr w:type="spellStart"/>
      <w:r w:rsidR="00725C20" w:rsidRPr="00960CAA">
        <w:rPr>
          <w:color w:val="FF0000"/>
        </w:rPr>
        <w:t>języku</w:t>
      </w:r>
      <w:proofErr w:type="spellEnd"/>
      <w:r w:rsidR="00725C20" w:rsidRPr="00960CAA">
        <w:rPr>
          <w:color w:val="FF0000"/>
        </w:rPr>
        <w:t xml:space="preserve"> </w:t>
      </w:r>
      <w:proofErr w:type="spellStart"/>
      <w:r w:rsidR="00725C20" w:rsidRPr="00960CAA">
        <w:rPr>
          <w:color w:val="FF0000"/>
        </w:rPr>
        <w:t>angielskim</w:t>
      </w:r>
      <w:proofErr w:type="spellEnd"/>
      <w:r w:rsidR="00596D47">
        <w:rPr>
          <w:lang w:val="en-GB"/>
        </w:rPr>
        <w:t>)</w:t>
      </w:r>
    </w:p>
    <w:p w14:paraId="3FCD5721" w14:textId="4FCD8233" w:rsidR="009457D7" w:rsidRDefault="009457D7" w:rsidP="008016B5">
      <w:pPr>
        <w:pStyle w:val="CorrespondingAuthor"/>
        <w:spacing w:after="60"/>
        <w:rPr>
          <w:lang w:val="en-GB"/>
        </w:rPr>
      </w:pPr>
      <w:r w:rsidRPr="001D55F4">
        <w:rPr>
          <w:b/>
        </w:rPr>
        <w:t>*</w:t>
      </w:r>
      <w:r w:rsidRPr="009457D7">
        <w:t xml:space="preserve"> </w:t>
      </w:r>
      <w:r w:rsidRPr="00236DC4">
        <w:rPr>
          <w:lang w:val="en-GB"/>
        </w:rPr>
        <w:t>Corresponding author</w:t>
      </w:r>
    </w:p>
    <w:p w14:paraId="0046F904" w14:textId="6652C5B0" w:rsidR="00AB3DB1" w:rsidRPr="003759FF" w:rsidRDefault="001022E8" w:rsidP="00AB3DB1">
      <w:pPr>
        <w:pStyle w:val="CorrespondingAuthor"/>
        <w:spacing w:after="0"/>
        <w:rPr>
          <w:spacing w:val="-8"/>
          <w:lang w:val="en-GB"/>
        </w:rPr>
      </w:pPr>
      <w:bookmarkStart w:id="3" w:name="_Hlk39821445"/>
      <w:bookmarkStart w:id="4" w:name="_Hlk40358549"/>
      <w:r w:rsidRPr="003759FF">
        <w:rPr>
          <w:spacing w:val="-8"/>
          <w:lang w:val="en-GB"/>
        </w:rPr>
        <w:t>J</w:t>
      </w:r>
      <w:r w:rsidR="008F428C" w:rsidRPr="003759FF">
        <w:rPr>
          <w:spacing w:val="-8"/>
          <w:lang w:val="en-GB"/>
        </w:rPr>
        <w:t>an</w:t>
      </w:r>
      <w:r w:rsidRPr="003759FF">
        <w:rPr>
          <w:spacing w:val="-8"/>
          <w:lang w:val="en-GB"/>
        </w:rPr>
        <w:t xml:space="preserve"> </w:t>
      </w:r>
      <w:r w:rsidRPr="003759FF">
        <w:rPr>
          <w:b/>
          <w:spacing w:val="-8"/>
          <w:lang w:val="en-GB"/>
        </w:rPr>
        <w:t>Kowalski</w:t>
      </w:r>
      <w:r w:rsidR="008F428C" w:rsidRPr="003759FF">
        <w:rPr>
          <w:spacing w:val="-8"/>
          <w:lang w:val="en-GB"/>
        </w:rPr>
        <w:t xml:space="preserve"> </w:t>
      </w:r>
      <w:r w:rsidR="000A024B" w:rsidRPr="003759FF">
        <w:rPr>
          <w:spacing w:val="-8"/>
          <w:lang w:val="en-GB"/>
        </w:rPr>
        <w:t xml:space="preserve"> </w:t>
      </w:r>
      <w:r w:rsidR="00FB21F4">
        <w:rPr>
          <w:noProof/>
          <w:spacing w:val="-8"/>
          <w:lang w:val="pl-PL" w:eastAsia="pl-PL"/>
        </w:rPr>
        <w:drawing>
          <wp:inline distT="0" distB="0" distL="0" distR="0" wp14:anchorId="08FC471A" wp14:editId="18459CA1">
            <wp:extent cx="99853" cy="99853"/>
            <wp:effectExtent l="0" t="0" r="0" b="0"/>
            <wp:docPr id="7" name="Obraz 7">
              <a:hlinkClick xmlns:a="http://schemas.openxmlformats.org/drawingml/2006/main" r:id="rId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Obraz 7">
                      <a:hlinkClick r:id="rId8"/>
                    </pic:cNvPr>
                    <pic:cNvPicPr/>
                  </pic:nvPicPr>
                  <pic:blipFill>
                    <a:blip r:embed="rId9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285" cy="11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A024B" w:rsidRPr="003759FF">
        <w:rPr>
          <w:spacing w:val="-8"/>
          <w:lang w:val="en-GB"/>
        </w:rPr>
        <w:t xml:space="preserve"> </w:t>
      </w:r>
      <w:r w:rsidR="008F428C" w:rsidRPr="003759FF">
        <w:rPr>
          <w:spacing w:val="-8"/>
          <w:lang w:val="en-GB"/>
        </w:rPr>
        <w:t xml:space="preserve"> </w:t>
      </w:r>
      <w:hyperlink r:id="rId10" w:history="1">
        <w:r w:rsidR="000659F7" w:rsidRPr="003759FF">
          <w:rPr>
            <w:rStyle w:val="Hipercze"/>
            <w:spacing w:val="-8"/>
            <w:u w:val="none"/>
            <w:lang w:val="en-GB"/>
          </w:rPr>
          <w:t>https://orcid.org/0000-000K-KKKK-KKKK</w:t>
        </w:r>
      </w:hyperlink>
      <w:r w:rsidR="00D40CF7" w:rsidRPr="003759FF">
        <w:rPr>
          <w:spacing w:val="-8"/>
          <w:lang w:val="en-GB"/>
        </w:rPr>
        <w:t xml:space="preserve">, </w:t>
      </w:r>
      <w:proofErr w:type="spellStart"/>
      <w:r w:rsidR="00725C20" w:rsidRPr="003759FF">
        <w:rPr>
          <w:spacing w:val="-8"/>
          <w:lang w:val="en-GB"/>
        </w:rPr>
        <w:t>Drugi</w:t>
      </w:r>
      <w:proofErr w:type="spellEnd"/>
      <w:r w:rsidR="008F428C" w:rsidRPr="003759FF">
        <w:rPr>
          <w:spacing w:val="-8"/>
          <w:lang w:val="en-GB"/>
        </w:rPr>
        <w:t xml:space="preserve"> </w:t>
      </w:r>
      <w:proofErr w:type="spellStart"/>
      <w:r w:rsidR="008F428C" w:rsidRPr="003759FF">
        <w:rPr>
          <w:b/>
          <w:spacing w:val="-8"/>
          <w:lang w:val="en-GB"/>
        </w:rPr>
        <w:t>Autor</w:t>
      </w:r>
      <w:proofErr w:type="spellEnd"/>
      <w:r w:rsidR="008F428C" w:rsidRPr="003759FF">
        <w:rPr>
          <w:spacing w:val="-8"/>
          <w:lang w:val="en-GB"/>
        </w:rPr>
        <w:t xml:space="preserve">  </w:t>
      </w:r>
      <w:r w:rsidR="0092226C">
        <w:rPr>
          <w:noProof/>
          <w:spacing w:val="-8"/>
          <w:lang w:val="pl-PL" w:eastAsia="pl-PL"/>
        </w:rPr>
        <w:drawing>
          <wp:inline distT="0" distB="0" distL="0" distR="0" wp14:anchorId="490BA16B" wp14:editId="7FC4E5AB">
            <wp:extent cx="99853" cy="99853"/>
            <wp:effectExtent l="0" t="0" r="0" b="0"/>
            <wp:docPr id="8" name="Obraz 8">
              <a:hlinkClick xmlns:a="http://schemas.openxmlformats.org/drawingml/2006/main" r:id="rId1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Obraz 8">
                      <a:hlinkClick r:id="rId11"/>
                    </pic:cNvPr>
                    <pic:cNvPicPr/>
                  </pic:nvPicPr>
                  <pic:blipFill>
                    <a:blip r:embed="rId9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285" cy="11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F428C" w:rsidRPr="003759FF">
        <w:rPr>
          <w:spacing w:val="-8"/>
          <w:lang w:val="en-GB"/>
        </w:rPr>
        <w:t xml:space="preserve">  </w:t>
      </w:r>
      <w:hyperlink r:id="rId12" w:history="1">
        <w:r w:rsidR="000659F7" w:rsidRPr="003759FF">
          <w:rPr>
            <w:rStyle w:val="Hipercze"/>
            <w:spacing w:val="-8"/>
            <w:u w:val="none"/>
            <w:lang w:val="en-GB"/>
          </w:rPr>
          <w:t>https://orcid.org/0000-000S-SSSS-SSSS</w:t>
        </w:r>
      </w:hyperlink>
      <w:r w:rsidR="00D40CF7" w:rsidRPr="003759FF">
        <w:rPr>
          <w:spacing w:val="-8"/>
          <w:lang w:val="en-GB"/>
        </w:rPr>
        <w:t xml:space="preserve">, </w:t>
      </w:r>
      <w:r w:rsidR="0067195B" w:rsidRPr="003759FF">
        <w:rPr>
          <w:spacing w:val="-8"/>
          <w:lang w:val="en-GB"/>
        </w:rPr>
        <w:br/>
      </w:r>
      <w:proofErr w:type="spellStart"/>
      <w:r w:rsidR="00725C20" w:rsidRPr="003759FF">
        <w:rPr>
          <w:spacing w:val="-8"/>
          <w:lang w:val="en-GB"/>
        </w:rPr>
        <w:t>Trzeci</w:t>
      </w:r>
      <w:proofErr w:type="spellEnd"/>
      <w:r w:rsidR="008F428C" w:rsidRPr="003759FF">
        <w:rPr>
          <w:spacing w:val="-8"/>
          <w:lang w:val="en-GB"/>
        </w:rPr>
        <w:t xml:space="preserve"> </w:t>
      </w:r>
      <w:proofErr w:type="spellStart"/>
      <w:r w:rsidR="008F428C" w:rsidRPr="003759FF">
        <w:rPr>
          <w:b/>
          <w:spacing w:val="-8"/>
          <w:lang w:val="en-GB"/>
        </w:rPr>
        <w:t>Autor</w:t>
      </w:r>
      <w:proofErr w:type="spellEnd"/>
      <w:r w:rsidR="006F02B4" w:rsidRPr="003759FF">
        <w:rPr>
          <w:spacing w:val="-8"/>
          <w:lang w:val="en-GB"/>
        </w:rPr>
        <w:t xml:space="preserve"> </w:t>
      </w:r>
      <w:r w:rsidR="005A2F45" w:rsidRPr="003759FF">
        <w:rPr>
          <w:spacing w:val="-8"/>
          <w:lang w:val="en-GB"/>
        </w:rPr>
        <w:t xml:space="preserve"> </w:t>
      </w:r>
      <w:r w:rsidR="0092226C">
        <w:rPr>
          <w:noProof/>
          <w:spacing w:val="-8"/>
          <w:lang w:val="pl-PL" w:eastAsia="pl-PL"/>
        </w:rPr>
        <w:drawing>
          <wp:inline distT="0" distB="0" distL="0" distR="0" wp14:anchorId="222B8003" wp14:editId="76E86F20">
            <wp:extent cx="99853" cy="99853"/>
            <wp:effectExtent l="0" t="0" r="0" b="0"/>
            <wp:docPr id="9" name="Obraz 9">
              <a:hlinkClick xmlns:a="http://schemas.openxmlformats.org/drawingml/2006/main" r:id="rId1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Obraz 9">
                      <a:hlinkClick r:id="rId13"/>
                    </pic:cNvPr>
                    <pic:cNvPicPr/>
                  </pic:nvPicPr>
                  <pic:blipFill>
                    <a:blip r:embed="rId9" cstate="hq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285" cy="112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016B5" w:rsidRPr="003759FF">
        <w:rPr>
          <w:spacing w:val="-8"/>
          <w:lang w:val="en-GB"/>
        </w:rPr>
        <w:t xml:space="preserve"> </w:t>
      </w:r>
      <w:r w:rsidR="005A2F45" w:rsidRPr="003759FF">
        <w:rPr>
          <w:spacing w:val="-8"/>
          <w:lang w:val="en-GB"/>
        </w:rPr>
        <w:t xml:space="preserve"> </w:t>
      </w:r>
      <w:hyperlink r:id="rId14" w:history="1">
        <w:r w:rsidR="000659F7" w:rsidRPr="003759FF">
          <w:rPr>
            <w:rStyle w:val="Hipercze"/>
            <w:spacing w:val="-8"/>
            <w:u w:val="none"/>
            <w:lang w:val="en-GB"/>
          </w:rPr>
          <w:t>https://orcid.org/0000-000T-TTTT-TTTT</w:t>
        </w:r>
      </w:hyperlink>
    </w:p>
    <w:p w14:paraId="1A08B7C5" w14:textId="3467BD9D" w:rsidR="006F02B4" w:rsidRPr="008D26D2" w:rsidRDefault="001524E3" w:rsidP="00D40CF7">
      <w:pPr>
        <w:pStyle w:val="CorrespondingAuthor"/>
        <w:jc w:val="center"/>
        <w:rPr>
          <w:lang w:val="pl-PL"/>
        </w:rPr>
      </w:pPr>
      <w:r w:rsidRPr="008D26D2">
        <w:rPr>
          <w:sz w:val="14"/>
          <w:lang w:val="pl-PL"/>
        </w:rPr>
        <w:t>(</w:t>
      </w:r>
      <w:r w:rsidR="008D26D2" w:rsidRPr="008D26D2">
        <w:rPr>
          <w:color w:val="FF0000"/>
          <w:sz w:val="14"/>
          <w:lang w:val="pl-PL"/>
        </w:rPr>
        <w:t xml:space="preserve">Proszę </w:t>
      </w:r>
      <w:r w:rsidR="008D26D2">
        <w:rPr>
          <w:color w:val="FF0000"/>
          <w:sz w:val="14"/>
          <w:lang w:val="pl-PL"/>
        </w:rPr>
        <w:t>wpisać</w:t>
      </w:r>
      <w:r w:rsidR="008D26D2" w:rsidRPr="008D26D2">
        <w:rPr>
          <w:color w:val="FF0000"/>
          <w:sz w:val="14"/>
          <w:lang w:val="pl-PL"/>
        </w:rPr>
        <w:t xml:space="preserve"> numer ORCID każdego z autorów</w:t>
      </w:r>
      <w:r w:rsidR="00364589" w:rsidRPr="008D26D2">
        <w:rPr>
          <w:sz w:val="14"/>
          <w:lang w:val="pl-PL"/>
        </w:rPr>
        <w:t>)</w:t>
      </w:r>
      <w:bookmarkEnd w:id="3"/>
    </w:p>
    <w:p w14:paraId="31674B99" w14:textId="147B592C" w:rsidR="00250A5C" w:rsidRPr="00300955" w:rsidRDefault="00300955" w:rsidP="002D58EC">
      <w:pPr>
        <w:pStyle w:val="Acceptedreview"/>
        <w:spacing w:after="80"/>
        <w:rPr>
          <w:b w:val="0"/>
          <w:sz w:val="16"/>
          <w:lang w:val="pl-PL"/>
        </w:rPr>
      </w:pPr>
      <w:bookmarkStart w:id="5" w:name="_Hlk29287080"/>
      <w:bookmarkEnd w:id="4"/>
      <w:r>
        <w:rPr>
          <w:lang w:val="pl-PL"/>
        </w:rPr>
        <w:t>Zrecenzowany pozytywnie</w:t>
      </w:r>
      <w:r w:rsidR="00250A5C" w:rsidRPr="00300955">
        <w:rPr>
          <w:b w:val="0"/>
          <w:lang w:val="pl-PL"/>
        </w:rPr>
        <w:t>:</w:t>
      </w:r>
      <w:r w:rsidR="00250A5C" w:rsidRPr="00300955">
        <w:rPr>
          <w:lang w:val="pl-PL"/>
        </w:rPr>
        <w:t xml:space="preserve"> </w:t>
      </w:r>
      <w:r w:rsidR="00250A5C" w:rsidRPr="00300955">
        <w:rPr>
          <w:rFonts w:ascii="Calibri" w:hAnsi="Calibri"/>
          <w:b w:val="0"/>
          <w:lang w:val="pl-PL"/>
        </w:rPr>
        <w:t xml:space="preserve">xx xxxxxx 20xx </w:t>
      </w:r>
      <w:r w:rsidR="00250A5C" w:rsidRPr="00300955">
        <w:rPr>
          <w:rFonts w:ascii="Calibri" w:hAnsi="Calibri"/>
          <w:b w:val="0"/>
          <w:sz w:val="14"/>
          <w:lang w:val="pl-PL"/>
        </w:rPr>
        <w:t>(</w:t>
      </w:r>
      <w:r w:rsidR="008D26D2" w:rsidRPr="00300955">
        <w:rPr>
          <w:b w:val="0"/>
          <w:color w:val="FF0000"/>
          <w:sz w:val="14"/>
          <w:lang w:val="pl-PL"/>
        </w:rPr>
        <w:t>Wypełnia Redakcja</w:t>
      </w:r>
      <w:r w:rsidR="00250A5C" w:rsidRPr="00300955">
        <w:rPr>
          <w:rFonts w:ascii="Calibri" w:hAnsi="Calibri"/>
          <w:b w:val="0"/>
          <w:sz w:val="14"/>
          <w:lang w:val="pl-PL"/>
        </w:rPr>
        <w:t>)</w:t>
      </w:r>
      <w:bookmarkEnd w:id="5"/>
    </w:p>
    <w:p w14:paraId="48F9A514" w14:textId="009F5396" w:rsidR="00425DED" w:rsidRPr="001C3DF9" w:rsidRDefault="00300955" w:rsidP="00425DED">
      <w:pPr>
        <w:pStyle w:val="Articlecitationinformation"/>
        <w:rPr>
          <w:lang w:val="pl-PL"/>
        </w:rPr>
      </w:pPr>
      <w:r w:rsidRPr="003141AE">
        <w:rPr>
          <w:lang w:val="pl-PL"/>
        </w:rPr>
        <w:t>Informacje dotyczące cytowania artykułu</w:t>
      </w:r>
      <w:r w:rsidR="00425DED" w:rsidRPr="001C3DF9">
        <w:rPr>
          <w:b w:val="0"/>
          <w:lang w:val="pl-PL"/>
        </w:rPr>
        <w:t>:</w:t>
      </w:r>
    </w:p>
    <w:p w14:paraId="2C3EC35D" w14:textId="54BEA164" w:rsidR="00425DED" w:rsidRPr="00425DED" w:rsidRDefault="00425DED" w:rsidP="00425DED">
      <w:pPr>
        <w:pStyle w:val="Articlecitationinformation"/>
        <w:rPr>
          <w:b w:val="0"/>
          <w:lang w:val="en-GB"/>
        </w:rPr>
      </w:pPr>
      <w:r w:rsidRPr="004B1DC1">
        <w:rPr>
          <w:b w:val="0"/>
          <w:lang w:val="pl-PL"/>
        </w:rPr>
        <w:t xml:space="preserve">Kowalski J., Autor </w:t>
      </w:r>
      <w:r w:rsidR="008D26D2">
        <w:rPr>
          <w:b w:val="0"/>
          <w:lang w:val="pl-PL"/>
        </w:rPr>
        <w:t>D</w:t>
      </w:r>
      <w:r w:rsidRPr="004B1DC1">
        <w:rPr>
          <w:b w:val="0"/>
          <w:lang w:val="pl-PL"/>
        </w:rPr>
        <w:t>., Autor T</w:t>
      </w:r>
      <w:r w:rsidRPr="006208FA">
        <w:rPr>
          <w:b w:val="0"/>
          <w:lang w:val="pl-PL"/>
        </w:rPr>
        <w:t>. (</w:t>
      </w:r>
      <w:r w:rsidRPr="002801C1">
        <w:rPr>
          <w:b w:val="0"/>
          <w:lang w:val="pl-PL"/>
        </w:rPr>
        <w:t>20</w:t>
      </w:r>
      <w:r w:rsidR="001751ED" w:rsidRPr="002801C1">
        <w:rPr>
          <w:b w:val="0"/>
          <w:color w:val="FF0000"/>
          <w:lang w:val="pl-PL"/>
        </w:rPr>
        <w:t>XX</w:t>
      </w:r>
      <w:r w:rsidRPr="002801C1">
        <w:rPr>
          <w:b w:val="0"/>
          <w:lang w:val="pl-PL"/>
        </w:rPr>
        <w:t>)</w:t>
      </w:r>
      <w:r w:rsidR="004B3D5C" w:rsidRPr="002801C1">
        <w:rPr>
          <w:b w:val="0"/>
          <w:lang w:val="pl-PL"/>
        </w:rPr>
        <w:t>.</w:t>
      </w:r>
      <w:r w:rsidRPr="002801C1">
        <w:rPr>
          <w:b w:val="0"/>
          <w:lang w:val="pl-PL"/>
        </w:rPr>
        <w:t xml:space="preserve"> </w:t>
      </w:r>
      <w:r w:rsidR="003759FF" w:rsidRPr="002801C1">
        <w:rPr>
          <w:b w:val="0"/>
          <w:color w:val="FF0000"/>
          <w:lang w:val="pl-PL"/>
        </w:rPr>
        <w:t xml:space="preserve">Tytuł artykułu zgłoszonego do publikacji w kwartalniku </w:t>
      </w:r>
      <w:r w:rsidR="001C3DF9" w:rsidRPr="002801C1">
        <w:rPr>
          <w:b w:val="0"/>
          <w:color w:val="FF0000"/>
          <w:lang w:val="pl-PL"/>
        </w:rPr>
        <w:t>transEngin</w:t>
      </w:r>
      <w:r w:rsidRPr="002801C1">
        <w:rPr>
          <w:b w:val="0"/>
          <w:lang w:val="pl-PL"/>
        </w:rPr>
        <w:t xml:space="preserve">. </w:t>
      </w:r>
      <w:r w:rsidRPr="002801C1">
        <w:rPr>
          <w:b w:val="0"/>
          <w:lang w:val="en-GB"/>
        </w:rPr>
        <w:t>Journal</w:t>
      </w:r>
      <w:r w:rsidRPr="0017381F">
        <w:rPr>
          <w:b w:val="0"/>
          <w:lang w:val="en-GB"/>
        </w:rPr>
        <w:t xml:space="preserve"> of civil engineering and transport. </w:t>
      </w:r>
      <w:r w:rsidR="006208FA" w:rsidRPr="006208FA">
        <w:rPr>
          <w:b w:val="0"/>
          <w:color w:val="FF0000"/>
          <w:lang w:val="en-GB"/>
        </w:rPr>
        <w:t>xx</w:t>
      </w:r>
      <w:r w:rsidR="006208FA" w:rsidRPr="006208FA">
        <w:rPr>
          <w:b w:val="0"/>
          <w:lang w:val="en-GB"/>
        </w:rPr>
        <w:t>(</w:t>
      </w:r>
      <w:r w:rsidR="006208FA" w:rsidRPr="006208FA">
        <w:rPr>
          <w:b w:val="0"/>
          <w:color w:val="FF0000"/>
          <w:lang w:val="en-GB"/>
        </w:rPr>
        <w:t>x</w:t>
      </w:r>
      <w:r w:rsidR="006208FA" w:rsidRPr="006208FA">
        <w:rPr>
          <w:b w:val="0"/>
          <w:lang w:val="en-GB"/>
        </w:rPr>
        <w:t xml:space="preserve">), </w:t>
      </w:r>
      <w:r w:rsidR="006208FA" w:rsidRPr="006208FA">
        <w:rPr>
          <w:b w:val="0"/>
          <w:color w:val="FF0000"/>
          <w:lang w:val="en-GB"/>
        </w:rPr>
        <w:t>xx-xx</w:t>
      </w:r>
      <w:bookmarkStart w:id="6" w:name="_Hlk39557397"/>
      <w:r w:rsidR="000A4CAE">
        <w:rPr>
          <w:b w:val="0"/>
          <w:lang w:val="en-GB"/>
        </w:rPr>
        <w:t>,</w:t>
      </w:r>
      <w:r w:rsidR="00BE2FA8" w:rsidRPr="00BE2FA8">
        <w:rPr>
          <w:rFonts w:ascii="Times New Roman" w:hAnsi="Times New Roman"/>
          <w:b w:val="0"/>
          <w:bCs w:val="0"/>
          <w:spacing w:val="0"/>
        </w:rPr>
        <w:t xml:space="preserve"> </w:t>
      </w:r>
      <w:r w:rsidR="00BE2FA8" w:rsidRPr="00BE2FA8">
        <w:rPr>
          <w:b w:val="0"/>
        </w:rPr>
        <w:t xml:space="preserve">ISSN 2658-1698, e-ISSN 2658-2120, </w:t>
      </w:r>
      <w:bookmarkEnd w:id="6"/>
      <w:r w:rsidR="003759FF">
        <w:rPr>
          <w:b w:val="0"/>
        </w:rPr>
        <w:br/>
      </w:r>
      <w:r w:rsidR="006208FA" w:rsidRPr="006208FA">
        <w:rPr>
          <w:b w:val="0"/>
          <w:lang w:val="en-GB"/>
        </w:rPr>
        <w:t xml:space="preserve">DOI: </w:t>
      </w:r>
      <w:hyperlink r:id="rId15" w:history="1">
        <w:r w:rsidR="006208FA" w:rsidRPr="00AD4C18">
          <w:rPr>
            <w:rStyle w:val="Hipercze"/>
            <w:b w:val="0"/>
            <w:u w:val="none"/>
            <w:lang w:val="en-GB"/>
          </w:rPr>
          <w:t>10.24136/tren.20</w:t>
        </w:r>
        <w:r w:rsidR="00057DA2">
          <w:rPr>
            <w:rStyle w:val="Hipercze"/>
            <w:b w:val="0"/>
            <w:u w:val="none"/>
            <w:lang w:val="en-GB"/>
          </w:rPr>
          <w:t>2</w:t>
        </w:r>
        <w:r w:rsidR="00740C7B" w:rsidRPr="00AD4C18">
          <w:rPr>
            <w:rStyle w:val="Hipercze"/>
            <w:b w:val="0"/>
            <w:color w:val="FF0000"/>
            <w:u w:val="none"/>
            <w:lang w:val="en-GB"/>
          </w:rPr>
          <w:t>X</w:t>
        </w:r>
        <w:r w:rsidR="006208FA" w:rsidRPr="00AD4C18">
          <w:rPr>
            <w:rStyle w:val="Hipercze"/>
            <w:b w:val="0"/>
            <w:u w:val="none"/>
            <w:lang w:val="en-GB"/>
          </w:rPr>
          <w:t>.0</w:t>
        </w:r>
        <w:r w:rsidR="00740C7B" w:rsidRPr="00AD4C18">
          <w:rPr>
            <w:rStyle w:val="Hipercze"/>
            <w:b w:val="0"/>
            <w:color w:val="FF0000"/>
            <w:u w:val="none"/>
            <w:lang w:val="en-GB"/>
          </w:rPr>
          <w:t>XX</w:t>
        </w:r>
      </w:hyperlink>
      <w:r w:rsidR="006208FA" w:rsidRPr="006208FA">
        <w:rPr>
          <w:b w:val="0"/>
          <w:lang w:val="en-GB"/>
        </w:rPr>
        <w:t xml:space="preserve"> </w:t>
      </w:r>
      <w:r w:rsidR="006208FA" w:rsidRPr="006208FA">
        <w:rPr>
          <w:b w:val="0"/>
          <w:sz w:val="14"/>
          <w:lang w:val="en-GB"/>
        </w:rPr>
        <w:t>(</w:t>
      </w:r>
      <w:proofErr w:type="spellStart"/>
      <w:r w:rsidR="00D022D0" w:rsidRPr="00960CAA">
        <w:rPr>
          <w:b w:val="0"/>
          <w:color w:val="FF0000"/>
          <w:spacing w:val="-8"/>
          <w:sz w:val="14"/>
        </w:rPr>
        <w:t>Wypełnia</w:t>
      </w:r>
      <w:proofErr w:type="spellEnd"/>
      <w:r w:rsidR="00D022D0" w:rsidRPr="00960CAA">
        <w:rPr>
          <w:b w:val="0"/>
          <w:color w:val="FF0000"/>
          <w:spacing w:val="-8"/>
          <w:sz w:val="14"/>
        </w:rPr>
        <w:t xml:space="preserve"> </w:t>
      </w:r>
      <w:proofErr w:type="spellStart"/>
      <w:r w:rsidR="00D022D0" w:rsidRPr="00960CAA">
        <w:rPr>
          <w:b w:val="0"/>
          <w:color w:val="FF0000"/>
          <w:spacing w:val="-8"/>
          <w:sz w:val="14"/>
        </w:rPr>
        <w:t>Redakcja</w:t>
      </w:r>
      <w:proofErr w:type="spellEnd"/>
      <w:r w:rsidR="006208FA" w:rsidRPr="006208FA">
        <w:rPr>
          <w:b w:val="0"/>
          <w:sz w:val="14"/>
          <w:lang w:val="en-GB"/>
        </w:rPr>
        <w:t>)</w:t>
      </w:r>
    </w:p>
    <w:p w14:paraId="7ED98B1E" w14:textId="77777777" w:rsidR="002D1EAD" w:rsidRPr="0018107E" w:rsidRDefault="002D1EAD" w:rsidP="002D58EC">
      <w:pPr>
        <w:pStyle w:val="Text"/>
        <w:spacing w:line="160" w:lineRule="atLeast"/>
        <w:rPr>
          <w:lang w:val="en-GB"/>
        </w:rPr>
      </w:pPr>
    </w:p>
    <w:p w14:paraId="7ABAF0E9" w14:textId="2CE53F52" w:rsidR="006C47D9" w:rsidRPr="00EB745E" w:rsidRDefault="009A1BAD" w:rsidP="00844C5F">
      <w:pPr>
        <w:pStyle w:val="Abstract"/>
        <w:rPr>
          <w:lang w:val="pl-PL"/>
        </w:rPr>
      </w:pPr>
      <w:r w:rsidRPr="0018107E">
        <w:rPr>
          <w:b/>
          <w:lang w:val="pl-PL"/>
        </w:rPr>
        <w:t>Streszczenie</w:t>
      </w:r>
      <w:r w:rsidR="006C47D9" w:rsidRPr="0018107E">
        <w:rPr>
          <w:lang w:val="pl-PL"/>
        </w:rPr>
        <w:t> </w:t>
      </w:r>
      <w:r w:rsidR="006C47D9" w:rsidRPr="0018107E">
        <w:rPr>
          <w:lang w:val="en-GB"/>
        </w:rPr>
        <w:sym w:font="Symbol" w:char="F02D"/>
      </w:r>
      <w:r w:rsidR="006C47D9" w:rsidRPr="0018107E">
        <w:rPr>
          <w:lang w:val="pl-PL"/>
        </w:rPr>
        <w:t> </w:t>
      </w:r>
      <w:r w:rsidR="00EB745E" w:rsidRPr="0018107E">
        <w:rPr>
          <w:lang w:val="pl-PL"/>
        </w:rPr>
        <w:t xml:space="preserve">Poniższe instrukcje zawierają podstawowe wskazówki, które pomogą autorom przygotować gotowy artykuł do opublikowania w naukowym kwartalniku </w:t>
      </w:r>
      <w:proofErr w:type="spellStart"/>
      <w:r w:rsidR="00EB745E" w:rsidRPr="0018107E">
        <w:rPr>
          <w:lang w:val="pl-PL"/>
        </w:rPr>
        <w:t>Journal</w:t>
      </w:r>
      <w:proofErr w:type="spellEnd"/>
      <w:r w:rsidR="00EB745E" w:rsidRPr="0018107E">
        <w:rPr>
          <w:lang w:val="pl-PL"/>
        </w:rPr>
        <w:t xml:space="preserve"> of </w:t>
      </w:r>
      <w:proofErr w:type="spellStart"/>
      <w:r w:rsidR="00EB745E" w:rsidRPr="0018107E">
        <w:rPr>
          <w:lang w:val="pl-PL"/>
        </w:rPr>
        <w:t>civil</w:t>
      </w:r>
      <w:proofErr w:type="spellEnd"/>
      <w:r w:rsidR="00EB745E" w:rsidRPr="0018107E">
        <w:rPr>
          <w:lang w:val="pl-PL"/>
        </w:rPr>
        <w:t xml:space="preserve"> engineering and transport (</w:t>
      </w:r>
      <w:r w:rsidR="00EB745E" w:rsidRPr="0018107E">
        <w:rPr>
          <w:noProof/>
          <w:lang w:val="pl-PL"/>
        </w:rPr>
        <w:t>transEngin</w:t>
      </w:r>
      <w:r w:rsidR="00EB745E" w:rsidRPr="0018107E">
        <w:rPr>
          <w:lang w:val="pl-PL"/>
        </w:rPr>
        <w:t xml:space="preserve">). Streszczenie, </w:t>
      </w:r>
      <w:r w:rsidR="00EA0E9C" w:rsidRPr="0018107E">
        <w:rPr>
          <w:lang w:val="pl-PL"/>
        </w:rPr>
        <w:t xml:space="preserve">obejmujące </w:t>
      </w:r>
      <w:r w:rsidR="00EB745E" w:rsidRPr="0018107E">
        <w:rPr>
          <w:lang w:val="pl-PL"/>
        </w:rPr>
        <w:t>maksymalnie 200 słów, powinno być zrozumiałe i podsumowywać podstawowe zagadnienia zamieszczone w treści artykułu</w:t>
      </w:r>
      <w:r w:rsidR="00DC7B98" w:rsidRPr="0018107E">
        <w:rPr>
          <w:lang w:val="pl-PL"/>
        </w:rPr>
        <w:t xml:space="preserve"> (tło, cele, metodyka, wyniki, wnioski) oraz zawierać słowa kluczowe</w:t>
      </w:r>
      <w:r w:rsidR="00EB745E" w:rsidRPr="0018107E">
        <w:rPr>
          <w:lang w:val="pl-PL"/>
        </w:rPr>
        <w:t xml:space="preserve">. Nie należy używać więcej niż 200 słów w streszczeniu, </w:t>
      </w:r>
      <w:r w:rsidR="00EB745E" w:rsidRPr="00844C5F">
        <w:rPr>
          <w:lang w:val="pl-PL"/>
        </w:rPr>
        <w:t>ponieważ</w:t>
      </w:r>
      <w:r w:rsidR="00EB745E" w:rsidRPr="0018107E">
        <w:rPr>
          <w:lang w:val="pl-PL"/>
        </w:rPr>
        <w:t xml:space="preserve"> zostanie ono włączone do wersji on-line czasopisma i przesłane w celu indeksowania do międzynarodowych baz danych. Znaki, takie jak specjalne symbole, litery alfabetu greckiego, style indeksu dolnego i </w:t>
      </w:r>
      <w:r w:rsidR="0067195B">
        <w:rPr>
          <w:lang w:val="pl-PL"/>
        </w:rPr>
        <w:t> </w:t>
      </w:r>
      <w:r w:rsidR="00EB745E" w:rsidRPr="0018107E">
        <w:rPr>
          <w:lang w:val="pl-PL"/>
        </w:rPr>
        <w:t xml:space="preserve">górnego, nie powinny być zawarte w treści streszczenia. W streszczeniu nie należy umieszczać odnośników. Przed zgłoszeniem artykułu uprzejmie prosimy o zapoznanie się z wytycznymi dotyczącymi procedury publikowania zawartymi na stronie internetowej czasopisma: </w:t>
      </w:r>
      <w:hyperlink r:id="rId16" w:tgtFrame="_blank" w:history="1">
        <w:r w:rsidR="00F6117A" w:rsidRPr="0018107E">
          <w:rPr>
            <w:rStyle w:val="Hipercze"/>
            <w:u w:val="none"/>
            <w:lang w:val="pl-PL"/>
          </w:rPr>
          <w:t>www.transengin.uniwersytetradom.pl</w:t>
        </w:r>
      </w:hyperlink>
      <w:r w:rsidR="00EB745E" w:rsidRPr="0018107E">
        <w:rPr>
          <w:lang w:val="pl-PL"/>
        </w:rPr>
        <w:t>.</w:t>
      </w:r>
    </w:p>
    <w:p w14:paraId="073F547B" w14:textId="579B786A" w:rsidR="005B0D1F" w:rsidRPr="0067195B" w:rsidRDefault="009A1BAD" w:rsidP="0067195B">
      <w:pPr>
        <w:pStyle w:val="IndexTerms0"/>
        <w:rPr>
          <w:lang w:val="pl-PL"/>
        </w:rPr>
      </w:pPr>
      <w:r w:rsidRPr="0067195B">
        <w:rPr>
          <w:b/>
          <w:lang w:val="pl-PL"/>
        </w:rPr>
        <w:t>Słowa kluczowe</w:t>
      </w:r>
      <w:r w:rsidR="005B0D1F" w:rsidRPr="0067195B">
        <w:rPr>
          <w:lang w:val="pl-PL"/>
        </w:rPr>
        <w:t> </w:t>
      </w:r>
      <w:r w:rsidR="005B0D1F" w:rsidRPr="0067195B">
        <w:sym w:font="Symbol" w:char="F02D"/>
      </w:r>
      <w:r w:rsidR="005B0D1F" w:rsidRPr="0067195B">
        <w:rPr>
          <w:lang w:val="pl-PL"/>
        </w:rPr>
        <w:t> </w:t>
      </w:r>
      <w:r w:rsidR="00867E7B" w:rsidRPr="0067195B">
        <w:rPr>
          <w:lang w:val="pl-PL"/>
        </w:rPr>
        <w:t>maksymalnie pięć słów kluczowych lub wyrażeń ułożonych alfabetycznie, oddzielonych przecinkami</w:t>
      </w:r>
    </w:p>
    <w:p w14:paraId="2398A842" w14:textId="29F0CF1B" w:rsidR="00B962C0" w:rsidRPr="00867E7B" w:rsidRDefault="009A1BAD" w:rsidP="0067195B">
      <w:pPr>
        <w:pStyle w:val="IndexTerms0"/>
        <w:jc w:val="left"/>
        <w:rPr>
          <w:lang w:val="pl-PL"/>
        </w:rPr>
      </w:pPr>
      <w:r w:rsidRPr="0067195B">
        <w:rPr>
          <w:b/>
          <w:lang w:val="pl-PL"/>
        </w:rPr>
        <w:t xml:space="preserve">Klasyfikacja </w:t>
      </w:r>
      <w:r w:rsidR="00700557" w:rsidRPr="0067195B">
        <w:rPr>
          <w:b/>
          <w:lang w:val="pl-PL"/>
        </w:rPr>
        <w:t>JEL</w:t>
      </w:r>
      <w:r w:rsidRPr="0067195B">
        <w:rPr>
          <w:lang w:val="pl-PL"/>
        </w:rPr>
        <w:t> </w:t>
      </w:r>
      <w:r w:rsidR="00700557" w:rsidRPr="0067195B">
        <w:rPr>
          <w:lang w:val="en-GB"/>
        </w:rPr>
        <w:sym w:font="Symbol" w:char="F02D"/>
      </w:r>
      <w:r w:rsidR="00700557" w:rsidRPr="0067195B">
        <w:rPr>
          <w:lang w:val="pl-PL"/>
        </w:rPr>
        <w:t> </w:t>
      </w:r>
      <w:r w:rsidR="00867E7B" w:rsidRPr="0067195B">
        <w:rPr>
          <w:lang w:val="pl-PL"/>
        </w:rPr>
        <w:t xml:space="preserve">maksymalnie pięć kodów, oddzielonych przecinkami </w:t>
      </w:r>
      <w:r w:rsidR="00237E7F" w:rsidRPr="0067195B">
        <w:rPr>
          <w:lang w:val="pl-PL"/>
        </w:rPr>
        <w:t>(</w:t>
      </w:r>
      <w:hyperlink r:id="rId17" w:history="1">
        <w:r w:rsidR="00237E7F" w:rsidRPr="0067195B">
          <w:rPr>
            <w:rStyle w:val="Hipercze"/>
            <w:u w:val="none"/>
            <w:lang w:val="pl-PL"/>
          </w:rPr>
          <w:t>https://www.aeaweb.org/econlit/jelCodes.php?view=jel</w:t>
        </w:r>
      </w:hyperlink>
      <w:r w:rsidR="00237E7F" w:rsidRPr="0067195B">
        <w:rPr>
          <w:lang w:val="pl-PL"/>
        </w:rPr>
        <w:t>)</w:t>
      </w:r>
    </w:p>
    <w:p w14:paraId="327BC0F2" w14:textId="79BAF6BE" w:rsidR="009457D7" w:rsidRPr="00CE52CB" w:rsidRDefault="001C5E3F" w:rsidP="0067195B">
      <w:pPr>
        <w:pStyle w:val="Introduction"/>
        <w:rPr>
          <w:b w:val="0"/>
        </w:rPr>
      </w:pPr>
      <w:bookmarkStart w:id="7" w:name="_Hlk29286839"/>
      <w:r w:rsidRPr="009E7799">
        <w:t>Wstęp</w:t>
      </w:r>
      <w:bookmarkEnd w:id="7"/>
      <w:r w:rsidR="00CE52CB">
        <w:t xml:space="preserve"> </w:t>
      </w:r>
      <w:r w:rsidR="00CE52CB">
        <w:rPr>
          <w:b w:val="0"/>
        </w:rPr>
        <w:t>(</w:t>
      </w:r>
      <w:proofErr w:type="spellStart"/>
      <w:r w:rsidR="00CE52CB" w:rsidRPr="00960CAA">
        <w:t>Introduction</w:t>
      </w:r>
      <w:proofErr w:type="spellEnd"/>
      <w:r w:rsidR="00CE52CB" w:rsidRPr="001C3DF9">
        <w:rPr>
          <w:b w:val="0"/>
        </w:rPr>
        <w:t>)</w:t>
      </w:r>
    </w:p>
    <w:p w14:paraId="50A5DD01" w14:textId="5184F996" w:rsidR="006C415E" w:rsidRPr="00F93220" w:rsidRDefault="00F93220" w:rsidP="006C415E">
      <w:pPr>
        <w:pStyle w:val="Text"/>
        <w:rPr>
          <w:lang w:val="pl-PL"/>
        </w:rPr>
      </w:pPr>
      <w:r w:rsidRPr="00F93220">
        <w:rPr>
          <w:lang w:val="pl-PL"/>
        </w:rPr>
        <w:t xml:space="preserve">Autorzy proszeni są o przesyłanie artykułów, których treść zawiera się w tematyce czasopisma. Tekst artykułu powinien być napisany w języku angielskim, sformatowany przy użyciu stylów zdefiniowanych w </w:t>
      </w:r>
      <w:r w:rsidR="007A4019">
        <w:rPr>
          <w:lang w:val="pl-PL"/>
        </w:rPr>
        <w:t> </w:t>
      </w:r>
      <w:r w:rsidRPr="00F93220">
        <w:rPr>
          <w:lang w:val="pl-PL"/>
        </w:rPr>
        <w:t xml:space="preserve">tym dokumencie w ostatecznej formie, gotowej do publikacji. Podczas pisania nie należy stosować </w:t>
      </w:r>
      <w:r w:rsidRPr="007A4019">
        <w:rPr>
          <w:lang w:val="pl-PL"/>
        </w:rPr>
        <w:t>pustych linii do tworzenia odstępów. Proszę nie edytować nagłówków i stopek. Ich treścią i formatowaniem</w:t>
      </w:r>
      <w:r w:rsidRPr="00F93220">
        <w:rPr>
          <w:lang w:val="pl-PL"/>
        </w:rPr>
        <w:t xml:space="preserve"> zajmuje się Redakcja czasopisma. Wszystkie kolejne wersje należy przesłać przy użyciu tego samego identyfikatora artykułu.</w:t>
      </w:r>
    </w:p>
    <w:p w14:paraId="061C4815" w14:textId="2BF46A19" w:rsidR="006C415E" w:rsidRPr="00F93C8E" w:rsidRDefault="00F93220" w:rsidP="006C415E">
      <w:pPr>
        <w:pStyle w:val="Text"/>
        <w:rPr>
          <w:lang w:val="pl-PL"/>
        </w:rPr>
      </w:pPr>
      <w:r w:rsidRPr="00994E30">
        <w:rPr>
          <w:spacing w:val="-12"/>
          <w:lang w:val="pl-PL"/>
        </w:rPr>
        <w:t xml:space="preserve">Artykuł w formacie </w:t>
      </w:r>
      <w:r w:rsidR="006C415E" w:rsidRPr="00994E30">
        <w:rPr>
          <w:color w:val="FF0000"/>
          <w:spacing w:val="-12"/>
          <w:lang w:val="pl-PL"/>
        </w:rPr>
        <w:t>.</w:t>
      </w:r>
      <w:proofErr w:type="spellStart"/>
      <w:r w:rsidR="006C415E" w:rsidRPr="00994E30">
        <w:rPr>
          <w:color w:val="FF0000"/>
          <w:spacing w:val="-12"/>
          <w:lang w:val="pl-PL"/>
        </w:rPr>
        <w:t>docx</w:t>
      </w:r>
      <w:proofErr w:type="spellEnd"/>
      <w:r w:rsidR="006C415E" w:rsidRPr="00994E30">
        <w:rPr>
          <w:color w:val="FF0000"/>
          <w:spacing w:val="-12"/>
          <w:lang w:val="pl-PL"/>
        </w:rPr>
        <w:t xml:space="preserve"> </w:t>
      </w:r>
      <w:r w:rsidR="006C415E" w:rsidRPr="00994E30">
        <w:rPr>
          <w:spacing w:val="-12"/>
          <w:lang w:val="pl-PL"/>
        </w:rPr>
        <w:t xml:space="preserve">(Microsoft </w:t>
      </w:r>
      <w:r w:rsidR="006C415E" w:rsidRPr="00994E30">
        <w:rPr>
          <w:color w:val="FF0000"/>
          <w:spacing w:val="-12"/>
          <w:lang w:val="pl-PL"/>
        </w:rPr>
        <w:t>Word 201</w:t>
      </w:r>
      <w:r w:rsidR="007468F3" w:rsidRPr="00994E30">
        <w:rPr>
          <w:color w:val="FF0000"/>
          <w:spacing w:val="-12"/>
          <w:lang w:val="pl-PL"/>
        </w:rPr>
        <w:t>6</w:t>
      </w:r>
      <w:r w:rsidR="006C415E" w:rsidRPr="00994E30">
        <w:rPr>
          <w:color w:val="FF0000"/>
          <w:spacing w:val="-12"/>
          <w:lang w:val="pl-PL"/>
        </w:rPr>
        <w:t xml:space="preserve"> </w:t>
      </w:r>
      <w:r w:rsidR="009C05B1" w:rsidRPr="00994E30">
        <w:rPr>
          <w:color w:val="FF0000"/>
          <w:spacing w:val="-12"/>
          <w:lang w:val="pl-PL"/>
        </w:rPr>
        <w:t>lub nowszy</w:t>
      </w:r>
      <w:r w:rsidR="006C415E" w:rsidRPr="00994E30">
        <w:rPr>
          <w:spacing w:val="-12"/>
          <w:lang w:val="pl-PL"/>
        </w:rPr>
        <w:t xml:space="preserve">) </w:t>
      </w:r>
      <w:r w:rsidR="00474CF5" w:rsidRPr="00994E30">
        <w:rPr>
          <w:spacing w:val="-12"/>
          <w:lang w:val="pl-PL"/>
        </w:rPr>
        <w:t xml:space="preserve">proszę przesłać na adres: </w:t>
      </w:r>
      <w:hyperlink r:id="rId18" w:history="1">
        <w:r w:rsidR="00994E30" w:rsidRPr="00994E30">
          <w:rPr>
            <w:rStyle w:val="Hipercze"/>
            <w:spacing w:val="-12"/>
            <w:u w:val="none"/>
            <w:lang w:val="pl-PL"/>
          </w:rPr>
          <w:t>transengin@urad.edu.pl</w:t>
        </w:r>
      </w:hyperlink>
      <w:r w:rsidR="006C415E" w:rsidRPr="00994E30">
        <w:rPr>
          <w:spacing w:val="-12"/>
          <w:lang w:val="pl-PL"/>
        </w:rPr>
        <w:t>.</w:t>
      </w:r>
      <w:r w:rsidR="006C415E" w:rsidRPr="00485018">
        <w:rPr>
          <w:lang w:val="pl-PL"/>
        </w:rPr>
        <w:t xml:space="preserve"> </w:t>
      </w:r>
      <w:r w:rsidR="00474CF5" w:rsidRPr="00F93C8E">
        <w:rPr>
          <w:lang w:val="pl-PL"/>
        </w:rPr>
        <w:t xml:space="preserve">Artykuł musi mieć parzystą liczbę stron: min. 8 </w:t>
      </w:r>
      <w:r w:rsidR="00081DF7" w:rsidRPr="00F93C8E">
        <w:rPr>
          <w:lang w:val="pl-PL"/>
        </w:rPr>
        <w:t xml:space="preserve">stron </w:t>
      </w:r>
      <w:r w:rsidR="00474CF5" w:rsidRPr="00F93C8E">
        <w:rPr>
          <w:lang w:val="pl-PL"/>
        </w:rPr>
        <w:t xml:space="preserve">lub więcej. Nie publikujemy krótkich artykułów. </w:t>
      </w:r>
    </w:p>
    <w:p w14:paraId="06060382" w14:textId="3131C7AE" w:rsidR="006C415E" w:rsidRPr="00F93C8E" w:rsidRDefault="00080A98" w:rsidP="009E0878">
      <w:pPr>
        <w:pStyle w:val="Text"/>
        <w:rPr>
          <w:lang w:val="pl-PL"/>
        </w:rPr>
      </w:pPr>
      <w:r w:rsidRPr="00F93C8E">
        <w:rPr>
          <w:lang w:val="pl-PL"/>
        </w:rPr>
        <w:t>Zastrzegamy sobie prawo do wykonania drobnych poprawek edytorskich w przesłanym tekście artykułu</w:t>
      </w:r>
      <w:r w:rsidR="006C415E" w:rsidRPr="00F93C8E">
        <w:rPr>
          <w:lang w:val="pl-PL"/>
        </w:rPr>
        <w:t xml:space="preserve">. </w:t>
      </w:r>
    </w:p>
    <w:p w14:paraId="2FC13658" w14:textId="024BAFDF" w:rsidR="006C415E" w:rsidRPr="00960CAA" w:rsidRDefault="00080A98" w:rsidP="009E0878">
      <w:pPr>
        <w:pStyle w:val="Text"/>
        <w:rPr>
          <w:lang w:val="pl-PL"/>
        </w:rPr>
      </w:pPr>
      <w:r w:rsidRPr="00F93C8E">
        <w:rPr>
          <w:lang w:val="pl-PL"/>
        </w:rPr>
        <w:t xml:space="preserve">Informację o </w:t>
      </w:r>
      <w:r w:rsidR="003358C1" w:rsidRPr="00F93C8E">
        <w:rPr>
          <w:lang w:val="pl-PL"/>
        </w:rPr>
        <w:t>artykule, który powstał w ramach projektu</w:t>
      </w:r>
      <w:r w:rsidR="00406133" w:rsidRPr="00F93C8E">
        <w:rPr>
          <w:lang w:val="pl-PL"/>
        </w:rPr>
        <w:t xml:space="preserve"> badawczego</w:t>
      </w:r>
      <w:r w:rsidRPr="00F93C8E">
        <w:rPr>
          <w:lang w:val="pl-PL"/>
        </w:rPr>
        <w:t xml:space="preserve"> należy umieścić w przypisie dolnym na pierwszej stronie. </w:t>
      </w:r>
      <w:r w:rsidR="00A85500" w:rsidRPr="00F93C8E">
        <w:rPr>
          <w:lang w:val="pl-PL"/>
        </w:rPr>
        <w:t>Jeśli nie miało to miejsca proszę usunąć wpis z przypisu dolnego</w:t>
      </w:r>
      <w:r w:rsidR="006C415E" w:rsidRPr="00994E30">
        <w:rPr>
          <w:lang w:val="pl-PL"/>
        </w:rPr>
        <w:t>.</w:t>
      </w:r>
      <w:r w:rsidR="006C415E" w:rsidRPr="00F93C8E">
        <w:rPr>
          <w:vertAlign w:val="superscript"/>
        </w:rPr>
        <w:footnoteReference w:id="2"/>
      </w:r>
    </w:p>
    <w:p w14:paraId="224E9694" w14:textId="0271436C" w:rsidR="00902F9E" w:rsidRPr="0053007A" w:rsidRDefault="00080A98" w:rsidP="006C2D42">
      <w:pPr>
        <w:pStyle w:val="Nagwek1"/>
        <w:ind w:left="0" w:firstLine="0"/>
      </w:pPr>
      <w:r w:rsidRPr="00080A98">
        <w:rPr>
          <w:lang w:val="pl-PL"/>
        </w:rPr>
        <w:lastRenderedPageBreak/>
        <w:t>Prawa Autorskie</w:t>
      </w:r>
      <w:r w:rsidR="00CE52CB">
        <w:rPr>
          <w:lang w:val="pl-PL"/>
        </w:rPr>
        <w:t xml:space="preserve"> (</w:t>
      </w:r>
      <w:r w:rsidR="00CE52CB" w:rsidRPr="0053007A">
        <w:t>Copyright</w:t>
      </w:r>
      <w:r w:rsidR="00CE52CB">
        <w:rPr>
          <w:lang w:val="pl-PL"/>
        </w:rPr>
        <w:t>)</w:t>
      </w:r>
    </w:p>
    <w:p w14:paraId="3BF35F9E" w14:textId="4AC96338" w:rsidR="006C415E" w:rsidRPr="006A530E" w:rsidRDefault="006A530E" w:rsidP="00902F9E">
      <w:pPr>
        <w:pStyle w:val="Text"/>
        <w:rPr>
          <w:lang w:val="pl-PL"/>
        </w:rPr>
      </w:pPr>
      <w:r w:rsidRPr="006A530E">
        <w:rPr>
          <w:lang w:val="pl-PL"/>
        </w:rPr>
        <w:t xml:space="preserve">Zgłaszając artykuł należy bezwzględnie dołączyć dokumenty: zgłoszenie artykułu, umowę wydawniczą. Można je pobrać ze strony internetowej. Wszyscy autorzy zobowiązani są podpisać powyższe dokumenty i </w:t>
      </w:r>
      <w:r w:rsidR="0027265A">
        <w:rPr>
          <w:lang w:val="pl-PL"/>
        </w:rPr>
        <w:t> </w:t>
      </w:r>
      <w:r w:rsidRPr="006A530E">
        <w:rPr>
          <w:lang w:val="pl-PL"/>
        </w:rPr>
        <w:t>przesłać je na adres</w:t>
      </w:r>
      <w:r w:rsidR="00902F9E" w:rsidRPr="006A530E">
        <w:rPr>
          <w:lang w:val="pl-PL"/>
        </w:rPr>
        <w:t xml:space="preserve">: </w:t>
      </w:r>
      <w:bookmarkStart w:id="8" w:name="_Hlk39821788"/>
      <w:r w:rsidR="00994E30" w:rsidRPr="00994E30">
        <w:rPr>
          <w:lang w:val="pl-PL"/>
        </w:rPr>
        <w:fldChar w:fldCharType="begin"/>
      </w:r>
      <w:r w:rsidR="00994E30" w:rsidRPr="00994E30">
        <w:rPr>
          <w:lang w:val="pl-PL"/>
        </w:rPr>
        <w:instrText xml:space="preserve"> HYPERLINK "mailto:transengin@urad.edu.pl" </w:instrText>
      </w:r>
      <w:r w:rsidR="00994E30" w:rsidRPr="00994E30">
        <w:rPr>
          <w:lang w:val="pl-PL"/>
        </w:rPr>
        <w:fldChar w:fldCharType="separate"/>
      </w:r>
      <w:r w:rsidR="00994E30" w:rsidRPr="00994E30">
        <w:rPr>
          <w:rStyle w:val="Hipercze"/>
          <w:u w:val="none"/>
          <w:lang w:val="pl-PL"/>
        </w:rPr>
        <w:t>transengin@urad.edu.pl</w:t>
      </w:r>
      <w:bookmarkEnd w:id="8"/>
      <w:r w:rsidR="00994E30" w:rsidRPr="00994E30">
        <w:rPr>
          <w:lang w:val="pl-PL"/>
        </w:rPr>
        <w:fldChar w:fldCharType="end"/>
      </w:r>
      <w:r w:rsidR="00902F9E" w:rsidRPr="006A530E">
        <w:rPr>
          <w:lang w:val="pl-PL"/>
        </w:rPr>
        <w:t>.</w:t>
      </w:r>
    </w:p>
    <w:p w14:paraId="02A7FE8D" w14:textId="2A73F955" w:rsidR="00A1429E" w:rsidRPr="0053007A" w:rsidRDefault="004B5E65" w:rsidP="006C2D42">
      <w:pPr>
        <w:pStyle w:val="Nagwek1"/>
        <w:ind w:left="0" w:firstLine="0"/>
      </w:pPr>
      <w:r w:rsidRPr="004B5E65">
        <w:t>Format</w:t>
      </w:r>
      <w:r w:rsidRPr="004B5E65">
        <w:rPr>
          <w:lang w:val="pl-PL"/>
        </w:rPr>
        <w:t xml:space="preserve"> Arkusza i Tekstu</w:t>
      </w:r>
      <w:r w:rsidR="00A1429E" w:rsidRPr="0053007A">
        <w:t xml:space="preserve"> </w:t>
      </w:r>
      <w:r w:rsidR="00CE52CB">
        <w:t>(</w:t>
      </w:r>
      <w:r w:rsidR="008534AB" w:rsidRPr="0053007A">
        <w:t xml:space="preserve">Sheet and </w:t>
      </w:r>
      <w:r w:rsidR="00DD34E3" w:rsidRPr="0053007A">
        <w:t xml:space="preserve">Text </w:t>
      </w:r>
      <w:r w:rsidR="008534AB" w:rsidRPr="0053007A">
        <w:t>format</w:t>
      </w:r>
      <w:r w:rsidR="008534AB">
        <w:t>)</w:t>
      </w:r>
    </w:p>
    <w:p w14:paraId="01DD2C03" w14:textId="2A014413" w:rsidR="006C415E" w:rsidRPr="008C6852" w:rsidRDefault="008C6852" w:rsidP="00AF78D2">
      <w:pPr>
        <w:pStyle w:val="Text"/>
        <w:rPr>
          <w:lang w:val="pl-PL"/>
        </w:rPr>
      </w:pPr>
      <w:r w:rsidRPr="008C6852">
        <w:rPr>
          <w:lang w:val="pl-PL"/>
        </w:rPr>
        <w:t>Zalecamy użycie tego szablonu do sformatowania artykułu. Zawiera on już odpowiednio zdefiniowane wymiary arkusza, nagłówka i stopki itd. oraz style. Styl definiuje między innymi rodzaj i wielość czcionki oraz odstępy między wierszami. Proszę nie zmieniać rozmiarów czcionek ani odstępów między wierszami, aby umieścić więcej tekstu na ograniczonej liczbie stron. Do podkreślenia proszę używać kursywy, a nie podkreślenia. Redagując tekst artykułu proszę zwrócić uwagę na właściwy zapis indeksów i oznaczeń. Przykładowo, częstym błędem jest zapis litery „o” zamiast cyfry zero „0</w:t>
      </w:r>
      <w:r w:rsidR="00AF78D2" w:rsidRPr="008C6852">
        <w:rPr>
          <w:lang w:val="pl-PL"/>
        </w:rPr>
        <w:t>”.</w:t>
      </w:r>
    </w:p>
    <w:p w14:paraId="1CEE18D4" w14:textId="41025BCD" w:rsidR="006C415E" w:rsidRPr="00307C31" w:rsidRDefault="00465EF9" w:rsidP="00AF78D2">
      <w:pPr>
        <w:pStyle w:val="Text"/>
        <w:rPr>
          <w:lang w:val="pl-PL"/>
        </w:rPr>
      </w:pPr>
      <w:r>
        <w:rPr>
          <w:lang w:val="pl-PL"/>
        </w:rPr>
        <w:t xml:space="preserve">Imię i </w:t>
      </w:r>
      <w:r w:rsidR="0085523B" w:rsidRPr="0085523B">
        <w:rPr>
          <w:lang w:val="pl-PL"/>
        </w:rPr>
        <w:t>Nazwisko autora, afiliację</w:t>
      </w:r>
      <w:r>
        <w:rPr>
          <w:lang w:val="pl-PL"/>
        </w:rPr>
        <w:t>,</w:t>
      </w:r>
      <w:r w:rsidR="0085523B" w:rsidRPr="0085523B">
        <w:rPr>
          <w:lang w:val="pl-PL"/>
        </w:rPr>
        <w:t xml:space="preserve"> pełny adres</w:t>
      </w:r>
      <w:r w:rsidRPr="0085523B">
        <w:rPr>
          <w:lang w:val="pl-PL"/>
        </w:rPr>
        <w:t xml:space="preserve"> </w:t>
      </w:r>
      <w:r w:rsidR="0034506A">
        <w:rPr>
          <w:lang w:val="pl-PL"/>
        </w:rPr>
        <w:t>oraz</w:t>
      </w:r>
      <w:r w:rsidRPr="0085523B">
        <w:rPr>
          <w:lang w:val="pl-PL"/>
        </w:rPr>
        <w:t xml:space="preserve"> email</w:t>
      </w:r>
      <w:r w:rsidR="0085523B" w:rsidRPr="0085523B">
        <w:rPr>
          <w:lang w:val="pl-PL"/>
        </w:rPr>
        <w:t xml:space="preserve"> należy umieścić pod tytułem. W przypadku autorstwa wieloosobowego należy podać afiliację, pełny adres każdego autora i emaile</w:t>
      </w:r>
      <w:r w:rsidR="00AF78D2" w:rsidRPr="00307C31">
        <w:rPr>
          <w:lang w:val="pl-PL"/>
        </w:rPr>
        <w:t>.</w:t>
      </w:r>
      <w:r>
        <w:rPr>
          <w:lang w:val="pl-PL"/>
        </w:rPr>
        <w:t xml:space="preserve"> Poniżej p</w:t>
      </w:r>
      <w:r w:rsidRPr="00465EF9">
        <w:rPr>
          <w:lang w:val="pl-PL"/>
        </w:rPr>
        <w:t xml:space="preserve">roszę </w:t>
      </w:r>
      <w:r w:rsidR="00F64ABB">
        <w:rPr>
          <w:lang w:val="pl-PL"/>
        </w:rPr>
        <w:t>wprowadzić</w:t>
      </w:r>
      <w:r w:rsidRPr="00465EF9">
        <w:rPr>
          <w:lang w:val="pl-PL"/>
        </w:rPr>
        <w:t xml:space="preserve"> numer ORCID każdego autor</w:t>
      </w:r>
      <w:r w:rsidR="00DE1B6E">
        <w:rPr>
          <w:lang w:val="pl-PL"/>
        </w:rPr>
        <w:t>a</w:t>
      </w:r>
      <w:r w:rsidR="0034506A">
        <w:rPr>
          <w:lang w:val="pl-PL"/>
        </w:rPr>
        <w:t>.</w:t>
      </w:r>
    </w:p>
    <w:tbl>
      <w:tblPr>
        <w:tblStyle w:val="Tabela-Siatka1"/>
        <w:tblW w:w="793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22"/>
        <w:gridCol w:w="6216"/>
      </w:tblGrid>
      <w:tr w:rsidR="00AF78D2" w:rsidRPr="00844C5F" w14:paraId="1CB14110" w14:textId="77777777" w:rsidTr="007468F3">
        <w:trPr>
          <w:trHeight w:val="766"/>
          <w:jc w:val="center"/>
        </w:trPr>
        <w:tc>
          <w:tcPr>
            <w:tcW w:w="1722" w:type="dxa"/>
            <w:vAlign w:val="center"/>
          </w:tcPr>
          <w:p w14:paraId="753B4E28" w14:textId="0F7216AB" w:rsidR="00AF78D2" w:rsidRPr="002D1EAD" w:rsidRDefault="00211720" w:rsidP="00C163F5">
            <w:pPr>
              <w:rPr>
                <w:rFonts w:asciiTheme="minorHAnsi" w:hAnsiTheme="minorHAnsi" w:cstheme="minorHAnsi"/>
                <w:lang w:val="en-GB"/>
              </w:rPr>
            </w:pPr>
            <w:r w:rsidRPr="002D1EAD">
              <w:rPr>
                <w:rFonts w:asciiTheme="minorHAnsi" w:hAnsiTheme="minorHAnsi" w:cstheme="minorHAnsi"/>
                <w:noProof/>
                <w:lang w:val="pl-PL" w:eastAsia="pl-PL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B75C924" wp14:editId="762CC193">
                      <wp:simplePos x="0" y="0"/>
                      <wp:positionH relativeFrom="column">
                        <wp:posOffset>446405</wp:posOffset>
                      </wp:positionH>
                      <wp:positionV relativeFrom="paragraph">
                        <wp:posOffset>138430</wp:posOffset>
                      </wp:positionV>
                      <wp:extent cx="589280" cy="404495"/>
                      <wp:effectExtent l="38100" t="0" r="20320" b="52705"/>
                      <wp:wrapNone/>
                      <wp:docPr id="1" name="Łącznik prosty ze strzałką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H="1">
                                <a:off x="0" y="0"/>
                                <a:ext cx="589280" cy="40449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F6E823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Łącznik prosty ze strzałką 1" o:spid="_x0000_s1026" type="#_x0000_t32" style="position:absolute;margin-left:35.15pt;margin-top:10.9pt;width:46.4pt;height:31.8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" strokecolor="red" strokeweight="1pt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Pr="002D1EAD">
              <w:rPr>
                <w:rFonts w:asciiTheme="minorHAnsi" w:hAnsiTheme="minorHAnsi" w:cstheme="minorHAnsi"/>
                <w:noProof/>
                <w:lang w:val="pl-PL" w:eastAsia="pl-PL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1D58346C" wp14:editId="26DC454F">
                      <wp:simplePos x="0" y="0"/>
                      <wp:positionH relativeFrom="column">
                        <wp:posOffset>287020</wp:posOffset>
                      </wp:positionH>
                      <wp:positionV relativeFrom="paragraph">
                        <wp:posOffset>490855</wp:posOffset>
                      </wp:positionV>
                      <wp:extent cx="163195" cy="163195"/>
                      <wp:effectExtent l="0" t="0" r="27305" b="27305"/>
                      <wp:wrapNone/>
                      <wp:docPr id="5" name="Elipsa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63195" cy="163195"/>
                              </a:xfrm>
                              <a:prstGeom prst="ellips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oval w14:anchorId="02B642E5" id="Elipsa 15" o:spid="_x0000_s1026" style="position:absolute;margin-left:22.6pt;margin-top:38.65pt;width:12.85pt;height:12.8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" filled="f" strokecolor="red" strokeweight="1pt">
                      <v:path arrowok="t"/>
                    </v:oval>
                  </w:pict>
                </mc:Fallback>
              </mc:AlternateContent>
            </w:r>
            <w:r w:rsidR="00307C31">
              <w:rPr>
                <w:noProof/>
                <w:lang w:val="pl-PL" w:eastAsia="pl-PL"/>
              </w:rPr>
              <w:drawing>
                <wp:inline distT="0" distB="0" distL="0" distR="0" wp14:anchorId="28D323CF" wp14:editId="2168007A">
                  <wp:extent cx="956766" cy="635700"/>
                  <wp:effectExtent l="0" t="0" r="0" b="0"/>
                  <wp:docPr id="4" name="Obraz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zablon stylów PL.jpg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6401" cy="6952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216" w:type="dxa"/>
            <w:vAlign w:val="center"/>
          </w:tcPr>
          <w:p w14:paraId="7F324239" w14:textId="6FF063F0" w:rsidR="00603037" w:rsidRPr="00307C31" w:rsidRDefault="00307C31" w:rsidP="00DD34E3">
            <w:pPr>
              <w:pStyle w:val="Listanumerowana"/>
              <w:jc w:val="left"/>
              <w:rPr>
                <w:lang w:val="pl-PL"/>
              </w:rPr>
            </w:pPr>
            <w:r w:rsidRPr="00307C31">
              <w:rPr>
                <w:lang w:val="pl-PL"/>
              </w:rPr>
              <w:t>Kliknij tutaj, aby wyświetlić okno Style - ułatwiając wybór i stosowanie stylów szablonów transEngin</w:t>
            </w:r>
            <w:r w:rsidR="00AF78D2" w:rsidRPr="00307C31">
              <w:rPr>
                <w:lang w:val="pl-PL"/>
              </w:rPr>
              <w:t>.</w:t>
            </w:r>
          </w:p>
          <w:p w14:paraId="462381EA" w14:textId="77777777" w:rsidR="00AF78D2" w:rsidRPr="00C163F5" w:rsidRDefault="00AF78D2" w:rsidP="00C163F5">
            <w:pPr>
              <w:pStyle w:val="Listanumerowana"/>
              <w:numPr>
                <w:ilvl w:val="0"/>
                <w:numId w:val="0"/>
              </w:numPr>
              <w:spacing w:line="200" w:lineRule="atLeast"/>
              <w:rPr>
                <w:sz w:val="16"/>
                <w:lang w:val="pl-PL"/>
              </w:rPr>
            </w:pPr>
          </w:p>
          <w:p w14:paraId="5B3BB590" w14:textId="3359AA70" w:rsidR="00AF78D2" w:rsidRPr="00307C31" w:rsidRDefault="00307C31" w:rsidP="00DD34E3">
            <w:pPr>
              <w:pStyle w:val="Numberedlist-"/>
              <w:jc w:val="left"/>
              <w:rPr>
                <w:lang w:val="pl-PL"/>
              </w:rPr>
            </w:pPr>
            <w:r>
              <w:rPr>
                <w:lang w:val="pl-PL"/>
              </w:rPr>
              <w:t>A</w:t>
            </w:r>
            <w:r w:rsidRPr="00307C31">
              <w:rPr>
                <w:lang w:val="pl-PL"/>
              </w:rPr>
              <w:t>by zastosować styl do akapitu, kliknij w dowolnym miejscu tekstu akapitu,</w:t>
            </w:r>
            <w:r>
              <w:rPr>
                <w:lang w:val="pl-PL"/>
              </w:rPr>
              <w:t xml:space="preserve"> </w:t>
            </w:r>
            <w:r w:rsidRPr="00307C31">
              <w:rPr>
                <w:lang w:val="pl-PL"/>
              </w:rPr>
              <w:t>a następnie kliknij na odpowiedni  styl</w:t>
            </w:r>
            <w:r>
              <w:rPr>
                <w:lang w:val="pl-PL"/>
              </w:rPr>
              <w:t xml:space="preserve"> </w:t>
            </w:r>
            <w:r w:rsidRPr="00307C31">
              <w:rPr>
                <w:lang w:val="pl-PL"/>
              </w:rPr>
              <w:t>wymieniony w oknie Style</w:t>
            </w:r>
            <w:r w:rsidR="00AF78D2" w:rsidRPr="00307C31">
              <w:rPr>
                <w:lang w:val="pl-PL"/>
              </w:rPr>
              <w:t>.</w:t>
            </w:r>
          </w:p>
        </w:tc>
      </w:tr>
    </w:tbl>
    <w:p w14:paraId="5719BDEE" w14:textId="755CFFE8" w:rsidR="00AF78D2" w:rsidRPr="002D1EAD" w:rsidRDefault="00307C31" w:rsidP="006C2D42">
      <w:pPr>
        <w:pStyle w:val="Nagwek1"/>
        <w:ind w:left="0" w:firstLine="0"/>
        <w:rPr>
          <w:lang w:val="en-GB"/>
        </w:rPr>
      </w:pPr>
      <w:proofErr w:type="spellStart"/>
      <w:r w:rsidRPr="00960CAA">
        <w:t>Tabele</w:t>
      </w:r>
      <w:proofErr w:type="spellEnd"/>
      <w:r w:rsidRPr="00960CAA">
        <w:t xml:space="preserve"> i </w:t>
      </w:r>
      <w:proofErr w:type="spellStart"/>
      <w:r w:rsidRPr="00960CAA">
        <w:t>Ilustracje</w:t>
      </w:r>
      <w:proofErr w:type="spellEnd"/>
      <w:r w:rsidR="00AF78D2" w:rsidRPr="002D1EAD">
        <w:rPr>
          <w:lang w:val="en-GB"/>
        </w:rPr>
        <w:t xml:space="preserve"> </w:t>
      </w:r>
      <w:r w:rsidR="006D491E">
        <w:rPr>
          <w:lang w:val="en-GB"/>
        </w:rPr>
        <w:t>(</w:t>
      </w:r>
      <w:r w:rsidR="006D491E" w:rsidRPr="002D1EAD">
        <w:rPr>
          <w:lang w:val="en-GB"/>
        </w:rPr>
        <w:t xml:space="preserve">Tables and </w:t>
      </w:r>
      <w:r w:rsidR="00DD34E3" w:rsidRPr="002D1EAD">
        <w:rPr>
          <w:lang w:val="en-GB"/>
        </w:rPr>
        <w:t>Illustrations</w:t>
      </w:r>
      <w:r w:rsidR="006D491E">
        <w:rPr>
          <w:lang w:val="en-GB"/>
        </w:rPr>
        <w:t>)</w:t>
      </w:r>
    </w:p>
    <w:p w14:paraId="1198395E" w14:textId="6FAE0F35" w:rsidR="00C00A8E" w:rsidRPr="001C3DF9" w:rsidRDefault="00307C31" w:rsidP="00B107FA">
      <w:pPr>
        <w:pStyle w:val="Nagwek2"/>
        <w:rPr>
          <w:lang w:val="pl-PL"/>
        </w:rPr>
      </w:pPr>
      <w:r w:rsidRPr="00307C31">
        <w:rPr>
          <w:lang w:val="pl-PL"/>
        </w:rPr>
        <w:t>Ilustracje</w:t>
      </w:r>
      <w:r w:rsidR="00083294">
        <w:rPr>
          <w:lang w:val="pl-PL"/>
        </w:rPr>
        <w:t xml:space="preserve"> (</w:t>
      </w:r>
      <w:proofErr w:type="spellStart"/>
      <w:r w:rsidR="00083294" w:rsidRPr="00960CAA">
        <w:rPr>
          <w:lang w:val="pl-PL"/>
        </w:rPr>
        <w:t>Illustrations</w:t>
      </w:r>
      <w:proofErr w:type="spellEnd"/>
      <w:r w:rsidR="00083294" w:rsidRPr="001C3DF9">
        <w:rPr>
          <w:lang w:val="pl-PL"/>
        </w:rPr>
        <w:t>)</w:t>
      </w:r>
    </w:p>
    <w:p w14:paraId="17DD7FD3" w14:textId="1885EC56" w:rsidR="006C415E" w:rsidRPr="007A2520" w:rsidRDefault="007A2520" w:rsidP="00047F28">
      <w:pPr>
        <w:pStyle w:val="Text"/>
        <w:rPr>
          <w:lang w:val="pl-PL"/>
        </w:rPr>
      </w:pPr>
      <w:r w:rsidRPr="007A2520">
        <w:rPr>
          <w:lang w:val="pl-PL"/>
        </w:rPr>
        <w:t>Aby wstawić Ilustrację, umieść kursor w punkcie wstawiania i użyj opcji Wstaw | Obraz | Z pliku lub skopiuj obraz do schowka Windows, a następnie kliknij w rysunek i wybierz po kolei: Formatowanie | Układ | Zawijanie tekstu „Równo z tekstem”</w:t>
      </w:r>
      <w:r w:rsidR="00047F28" w:rsidRPr="007A2520">
        <w:rPr>
          <w:lang w:val="pl-PL"/>
        </w:rPr>
        <w:t>.</w:t>
      </w:r>
    </w:p>
    <w:p w14:paraId="277D8FBB" w14:textId="04E0593B" w:rsidR="00720D2C" w:rsidRDefault="007A2520" w:rsidP="00033269">
      <w:pPr>
        <w:jc w:val="center"/>
      </w:pPr>
      <w:r>
        <w:rPr>
          <w:noProof/>
          <w:lang w:val="pl-PL" w:eastAsia="pl-PL"/>
        </w:rPr>
        <w:drawing>
          <wp:inline distT="0" distB="0" distL="0" distR="0" wp14:anchorId="6B4AE295" wp14:editId="75F12D43">
            <wp:extent cx="2985205" cy="731689"/>
            <wp:effectExtent l="0" t="0" r="5715" b="0"/>
            <wp:docPr id="6" name="Obraz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19-07-03 13_47_15-Window.jpg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3301620" cy="80924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C54836" w14:textId="1CD3D87A" w:rsidR="001757E5" w:rsidRPr="001C3DF9" w:rsidRDefault="007970DD" w:rsidP="004A471E">
      <w:pPr>
        <w:pStyle w:val="FigureCaption"/>
        <w:rPr>
          <w:rFonts w:cstheme="minorHAnsi"/>
          <w:lang w:val="pl-PL"/>
        </w:rPr>
      </w:pPr>
      <w:r w:rsidRPr="00585B12">
        <w:rPr>
          <w:rFonts w:cstheme="minorHAnsi"/>
          <w:lang w:val="pl-PL"/>
        </w:rPr>
        <w:t>Rys</w:t>
      </w:r>
      <w:r w:rsidR="001757E5" w:rsidRPr="001C3DF9">
        <w:rPr>
          <w:rFonts w:cstheme="minorHAnsi"/>
          <w:lang w:val="pl-PL"/>
        </w:rPr>
        <w:t>.</w:t>
      </w:r>
      <w:r w:rsidR="000C1C0F" w:rsidRPr="001C3DF9">
        <w:rPr>
          <w:rFonts w:cstheme="minorHAnsi"/>
          <w:lang w:val="pl-PL"/>
        </w:rPr>
        <w:t> </w:t>
      </w:r>
      <w:r w:rsidR="001757E5" w:rsidRPr="001C3DF9">
        <w:rPr>
          <w:rFonts w:cstheme="minorHAnsi"/>
          <w:lang w:val="pl-PL"/>
        </w:rPr>
        <w:t xml:space="preserve">1. </w:t>
      </w:r>
      <w:r w:rsidRPr="007970DD">
        <w:rPr>
          <w:rFonts w:cstheme="minorHAnsi"/>
          <w:lang w:val="pl-PL"/>
        </w:rPr>
        <w:t>Wstawianie obrazu (ilustracji)</w:t>
      </w:r>
    </w:p>
    <w:p w14:paraId="38702931" w14:textId="79F51740" w:rsidR="002264CB" w:rsidRPr="007970DD" w:rsidRDefault="007970DD" w:rsidP="001757E5">
      <w:pPr>
        <w:pStyle w:val="Text"/>
        <w:rPr>
          <w:lang w:val="pl-PL"/>
        </w:rPr>
      </w:pPr>
      <w:r w:rsidRPr="007970DD">
        <w:rPr>
          <w:lang w:val="pl-PL"/>
        </w:rPr>
        <w:t>Ilustracje należy opisywać w podpisie ilustracji w skrócie Rys. 1. natomiast w treści artykułu Rysunek 1 lub (Rys. 1)</w:t>
      </w:r>
      <w:r w:rsidR="001757E5" w:rsidRPr="007970DD">
        <w:rPr>
          <w:lang w:val="pl-PL"/>
        </w:rPr>
        <w:t>.</w:t>
      </w:r>
    </w:p>
    <w:p w14:paraId="41E91418" w14:textId="51595B83" w:rsidR="00720D2C" w:rsidRDefault="00D147C9" w:rsidP="00033269">
      <w:pPr>
        <w:jc w:val="center"/>
      </w:pPr>
      <w:r>
        <w:rPr>
          <w:noProof/>
          <w:lang w:val="pl-PL" w:eastAsia="pl-PL"/>
        </w:rPr>
        <w:drawing>
          <wp:inline distT="0" distB="0" distL="0" distR="0" wp14:anchorId="0989D623" wp14:editId="5CAA248A">
            <wp:extent cx="2571024" cy="2253368"/>
            <wp:effectExtent l="0" t="0" r="1270" b="0"/>
            <wp:docPr id="2" name="Obraz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19-07-03 13_48_17-Window.jpg"/>
                    <pic:cNvPicPr/>
                  </pic:nvPicPr>
                  <pic:blipFill rotWithShape="1">
                    <a:blip r:embed="rId21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590172" cy="2270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E56219" w14:textId="6CE6C1B9" w:rsidR="002307EC" w:rsidRPr="00472D88" w:rsidRDefault="00472D88" w:rsidP="004A471E">
      <w:pPr>
        <w:pStyle w:val="FigureCaption"/>
        <w:rPr>
          <w:rFonts w:cstheme="minorHAnsi"/>
          <w:lang w:val="pl-PL"/>
        </w:rPr>
      </w:pPr>
      <w:r w:rsidRPr="00585B12">
        <w:rPr>
          <w:rFonts w:cstheme="minorHAnsi"/>
          <w:lang w:val="pl-PL"/>
        </w:rPr>
        <w:t>Rys</w:t>
      </w:r>
      <w:r w:rsidR="002307EC" w:rsidRPr="001C3DF9">
        <w:rPr>
          <w:rFonts w:cstheme="minorHAnsi"/>
          <w:lang w:val="pl-PL"/>
        </w:rPr>
        <w:t>.</w:t>
      </w:r>
      <w:r w:rsidR="000C1C0F" w:rsidRPr="001C3DF9">
        <w:rPr>
          <w:rFonts w:cstheme="minorHAnsi"/>
          <w:lang w:val="pl-PL"/>
        </w:rPr>
        <w:t> </w:t>
      </w:r>
      <w:r w:rsidR="002307EC" w:rsidRPr="001C3DF9">
        <w:rPr>
          <w:rFonts w:cstheme="minorHAnsi"/>
          <w:lang w:val="pl-PL"/>
        </w:rPr>
        <w:t xml:space="preserve">2. </w:t>
      </w:r>
      <w:r w:rsidRPr="00472D88">
        <w:rPr>
          <w:rFonts w:cstheme="minorHAnsi"/>
          <w:lang w:val="pl-PL"/>
        </w:rPr>
        <w:t>Edycja parametrów wstawianego obrazu (ilustracji)</w:t>
      </w:r>
    </w:p>
    <w:p w14:paraId="6EF11493" w14:textId="5B94877E" w:rsidR="00B44D41" w:rsidRPr="0018727C" w:rsidRDefault="0018727C" w:rsidP="00B44D41">
      <w:pPr>
        <w:pStyle w:val="Text"/>
        <w:rPr>
          <w:lang w:val="pl-PL"/>
        </w:rPr>
      </w:pPr>
      <w:r w:rsidRPr="00423BEE">
        <w:rPr>
          <w:lang w:val="pl-PL"/>
        </w:rPr>
        <w:t xml:space="preserve">Ilustracje: </w:t>
      </w:r>
      <w:r w:rsidRPr="0018727C">
        <w:rPr>
          <w:color w:val="FF0000"/>
          <w:lang w:val="pl-PL"/>
        </w:rPr>
        <w:t xml:space="preserve">rysunki, grafiki, wykresy itp., (nieedytowalne w programie WORD - </w:t>
      </w:r>
      <w:r w:rsidRPr="00423BEE">
        <w:rPr>
          <w:lang w:val="pl-PL"/>
        </w:rPr>
        <w:t>pliki graficzne</w:t>
      </w:r>
      <w:r w:rsidRPr="0018727C">
        <w:rPr>
          <w:color w:val="FF0000"/>
          <w:lang w:val="pl-PL"/>
        </w:rPr>
        <w:t xml:space="preserve"> typu JPG, PNG itp.) umieszczone wyśrodkowane </w:t>
      </w:r>
      <w:r w:rsidRPr="007E3787">
        <w:rPr>
          <w:lang w:val="pl-PL"/>
        </w:rPr>
        <w:t xml:space="preserve">w treści artykułu </w:t>
      </w:r>
      <w:r w:rsidRPr="00423BEE">
        <w:rPr>
          <w:lang w:val="pl-PL"/>
        </w:rPr>
        <w:t xml:space="preserve">powinny być </w:t>
      </w:r>
      <w:r w:rsidRPr="0018727C">
        <w:rPr>
          <w:color w:val="FF0000"/>
          <w:lang w:val="pl-PL"/>
        </w:rPr>
        <w:t>czytelne i wyraźne o rozdzielczości minimum 300dpi. Proszę nie używać czcionek o rozmiarze mniejszym niż 8, ponieważ będą one trudne do odczytania</w:t>
      </w:r>
      <w:r w:rsidR="00B44D41" w:rsidRPr="0018727C">
        <w:rPr>
          <w:color w:val="FF0000"/>
          <w:lang w:val="pl-PL"/>
        </w:rPr>
        <w:t>.</w:t>
      </w:r>
    </w:p>
    <w:p w14:paraId="31AF2DC9" w14:textId="46C3148D" w:rsidR="00B44D41" w:rsidRPr="008E722C" w:rsidRDefault="002026F8" w:rsidP="00B44D41">
      <w:pPr>
        <w:pStyle w:val="Text"/>
        <w:rPr>
          <w:lang w:val="pl-PL"/>
        </w:rPr>
      </w:pPr>
      <w:r w:rsidRPr="008E722C">
        <w:rPr>
          <w:lang w:val="pl-PL"/>
        </w:rPr>
        <w:t>Ilustracje kolorowe są dopuszczalne, ale proszę się upewnić, że będą one czytelne w druku w skali szarości</w:t>
      </w:r>
      <w:r w:rsidR="00B44D41" w:rsidRPr="008E722C">
        <w:rPr>
          <w:lang w:val="pl-PL"/>
        </w:rPr>
        <w:t>.</w:t>
      </w:r>
    </w:p>
    <w:p w14:paraId="287C3E87" w14:textId="31F0946D" w:rsidR="00B44D41" w:rsidRPr="001F3F20" w:rsidRDefault="001F3F20" w:rsidP="00B44D41">
      <w:pPr>
        <w:pStyle w:val="Text"/>
        <w:rPr>
          <w:rFonts w:eastAsia="Calibri"/>
          <w:lang w:val="pl-PL"/>
        </w:rPr>
      </w:pPr>
      <w:r w:rsidRPr="001F3F20">
        <w:rPr>
          <w:lang w:val="pl-PL"/>
        </w:rPr>
        <w:t xml:space="preserve">Ilustracje i </w:t>
      </w:r>
      <w:r w:rsidRPr="006B6B2C">
        <w:rPr>
          <w:lang w:val="pl-PL"/>
        </w:rPr>
        <w:t>tabele powinny być stopniowo numerowane zgodnie z kolejnością cytowania w tekście</w:t>
      </w:r>
      <w:r w:rsidR="00D16442" w:rsidRPr="006B6B2C">
        <w:rPr>
          <w:lang w:val="pl-PL"/>
        </w:rPr>
        <w:t>.</w:t>
      </w:r>
      <w:r w:rsidRPr="006B6B2C">
        <w:rPr>
          <w:lang w:val="pl-PL"/>
        </w:rPr>
        <w:t xml:space="preserve"> </w:t>
      </w:r>
      <w:r w:rsidR="00D16442" w:rsidRPr="006B6B2C">
        <w:rPr>
          <w:lang w:val="pl-PL"/>
        </w:rPr>
        <w:t>Duże</w:t>
      </w:r>
      <w:r w:rsidRPr="006B6B2C">
        <w:rPr>
          <w:lang w:val="pl-PL"/>
        </w:rPr>
        <w:t xml:space="preserve"> ilustracj</w:t>
      </w:r>
      <w:r w:rsidR="00D16442" w:rsidRPr="006B6B2C">
        <w:rPr>
          <w:lang w:val="pl-PL"/>
        </w:rPr>
        <w:t>e</w:t>
      </w:r>
      <w:r w:rsidRPr="006B6B2C">
        <w:rPr>
          <w:lang w:val="pl-PL"/>
        </w:rPr>
        <w:t xml:space="preserve"> należy wstawi</w:t>
      </w:r>
      <w:r w:rsidR="00D16442" w:rsidRPr="006B6B2C">
        <w:rPr>
          <w:lang w:val="pl-PL"/>
        </w:rPr>
        <w:t>a</w:t>
      </w:r>
      <w:r w:rsidRPr="006B6B2C">
        <w:rPr>
          <w:lang w:val="pl-PL"/>
        </w:rPr>
        <w:t xml:space="preserve">ć </w:t>
      </w:r>
      <w:r w:rsidR="00D16442" w:rsidRPr="006B6B2C">
        <w:rPr>
          <w:lang w:val="pl-PL"/>
        </w:rPr>
        <w:t xml:space="preserve">na końcu danej strony, na której znajduje się do nich odwołanie w tekście lub w </w:t>
      </w:r>
      <w:r w:rsidR="00AF76F6" w:rsidRPr="006B6B2C">
        <w:rPr>
          <w:lang w:val="pl-PL"/>
        </w:rPr>
        <w:t> </w:t>
      </w:r>
      <w:r w:rsidR="00D16442" w:rsidRPr="006B6B2C">
        <w:rPr>
          <w:lang w:val="pl-PL"/>
        </w:rPr>
        <w:t xml:space="preserve">ostateczności na początku </w:t>
      </w:r>
      <w:r w:rsidR="00AF76F6" w:rsidRPr="006B6B2C">
        <w:rPr>
          <w:lang w:val="pl-PL"/>
        </w:rPr>
        <w:t>kolejnej strony</w:t>
      </w:r>
      <w:r w:rsidR="00B44D41" w:rsidRPr="006B6B2C">
        <w:rPr>
          <w:rFonts w:eastAsia="Calibri"/>
          <w:lang w:val="pl-PL"/>
        </w:rPr>
        <w:t>.</w:t>
      </w:r>
    </w:p>
    <w:p w14:paraId="417797F6" w14:textId="0BBD83AB" w:rsidR="006266B2" w:rsidRPr="001C3DF9" w:rsidRDefault="00897FED" w:rsidP="006C2D42">
      <w:pPr>
        <w:pStyle w:val="Nagwek21"/>
        <w:rPr>
          <w:b w:val="0"/>
          <w:lang w:val="pl-PL"/>
        </w:rPr>
      </w:pPr>
      <w:r w:rsidRPr="00897FED">
        <w:rPr>
          <w:lang w:val="pl-PL"/>
        </w:rPr>
        <w:t>Tabele</w:t>
      </w:r>
      <w:r w:rsidR="00083294">
        <w:rPr>
          <w:lang w:val="pl-PL"/>
        </w:rPr>
        <w:t xml:space="preserve"> </w:t>
      </w:r>
      <w:r w:rsidR="00083294">
        <w:rPr>
          <w:b w:val="0"/>
          <w:lang w:val="pl-PL"/>
        </w:rPr>
        <w:t>(</w:t>
      </w:r>
      <w:proofErr w:type="spellStart"/>
      <w:r w:rsidR="00083294" w:rsidRPr="00960CAA">
        <w:rPr>
          <w:lang w:val="pl-PL"/>
        </w:rPr>
        <w:t>Tables</w:t>
      </w:r>
      <w:proofErr w:type="spellEnd"/>
      <w:r w:rsidR="00083294">
        <w:rPr>
          <w:b w:val="0"/>
          <w:lang w:val="pl-PL"/>
        </w:rPr>
        <w:t>)</w:t>
      </w:r>
    </w:p>
    <w:p w14:paraId="240D86D2" w14:textId="52B28E69" w:rsidR="006266B2" w:rsidRPr="00897FED" w:rsidRDefault="00897FED" w:rsidP="006266B2">
      <w:pPr>
        <w:pStyle w:val="Text"/>
        <w:rPr>
          <w:lang w:val="pl-PL"/>
        </w:rPr>
      </w:pPr>
      <w:r w:rsidRPr="00897FED">
        <w:rPr>
          <w:lang w:val="pl-PL"/>
        </w:rPr>
        <w:t xml:space="preserve">Tabelom musi towarzyszyć opis umieszczony u góry, wyrównany do lewej strony kolumny. Proszę w </w:t>
      </w:r>
      <w:r w:rsidR="00AF76F6">
        <w:rPr>
          <w:lang w:val="pl-PL"/>
        </w:rPr>
        <w:t> </w:t>
      </w:r>
      <w:r w:rsidRPr="00897FED">
        <w:rPr>
          <w:lang w:val="pl-PL"/>
        </w:rPr>
        <w:t xml:space="preserve">tekście nie skracać odniesień do tabel, poprawny zapis to </w:t>
      </w:r>
      <w:r w:rsidR="00AF76F6" w:rsidRPr="00AF76F6">
        <w:rPr>
          <w:lang w:val="pl-PL"/>
        </w:rPr>
        <w:t xml:space="preserve">Tabela </w:t>
      </w:r>
      <w:r w:rsidRPr="00AF76F6">
        <w:rPr>
          <w:lang w:val="pl-PL"/>
        </w:rPr>
        <w:t>1</w:t>
      </w:r>
      <w:r w:rsidR="006266B2" w:rsidRPr="00897FED">
        <w:rPr>
          <w:lang w:val="pl-PL"/>
        </w:rPr>
        <w:t xml:space="preserve">. </w:t>
      </w:r>
    </w:p>
    <w:p w14:paraId="35F9E096" w14:textId="77777777" w:rsidR="006266B2" w:rsidRPr="00897FED" w:rsidRDefault="006266B2" w:rsidP="006266B2">
      <w:pPr>
        <w:pStyle w:val="Text"/>
        <w:rPr>
          <w:rFonts w:asciiTheme="minorHAnsi" w:hAnsiTheme="minorHAnsi" w:cstheme="minorHAnsi"/>
          <w:lang w:val="pl-PL"/>
        </w:rPr>
      </w:pPr>
    </w:p>
    <w:p w14:paraId="4E299A1B" w14:textId="7EDE4218" w:rsidR="006266B2" w:rsidRPr="002D1EAD" w:rsidRDefault="000F4B32" w:rsidP="00BF1412">
      <w:pPr>
        <w:pStyle w:val="TableTitle"/>
        <w:rPr>
          <w:lang w:val="en-GB"/>
        </w:rPr>
      </w:pPr>
      <w:r w:rsidRPr="000F4B32">
        <w:rPr>
          <w:lang w:val="pl-PL"/>
        </w:rPr>
        <w:t>Tabela</w:t>
      </w:r>
      <w:r>
        <w:rPr>
          <w:lang w:val="pl-PL"/>
        </w:rPr>
        <w:t> </w:t>
      </w:r>
      <w:r w:rsidRPr="000F4B32">
        <w:rPr>
          <w:lang w:val="pl-PL"/>
        </w:rPr>
        <w:t xml:space="preserve">1. </w:t>
      </w:r>
      <w:r w:rsidRPr="00BF1412">
        <w:rPr>
          <w:lang w:val="pl-PL"/>
        </w:rPr>
        <w:t>Rekomendowane</w:t>
      </w:r>
      <w:r w:rsidRPr="000F4B32">
        <w:rPr>
          <w:lang w:val="pl-PL"/>
        </w:rPr>
        <w:t xml:space="preserve"> Style</w:t>
      </w:r>
      <w:r w:rsidR="00BF1412">
        <w:rPr>
          <w:lang w:val="pl-PL"/>
        </w:rPr>
        <w:t xml:space="preserve"> formatowania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3"/>
        <w:gridCol w:w="1984"/>
      </w:tblGrid>
      <w:tr w:rsidR="008E722C" w:rsidRPr="002D1EAD" w14:paraId="0DE56DDE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0878EA4D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b/>
                <w:lang w:val="pl-PL"/>
              </w:rPr>
            </w:pPr>
            <w:r w:rsidRPr="00BE7E98">
              <w:rPr>
                <w:b/>
                <w:lang w:val="pl-PL"/>
              </w:rPr>
              <w:t>Element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21C140F3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8F044D">
              <w:rPr>
                <w:b/>
              </w:rPr>
              <w:t>Style</w:t>
            </w:r>
          </w:p>
        </w:tc>
      </w:tr>
      <w:tr w:rsidR="008E722C" w:rsidRPr="002D1EAD" w14:paraId="641133F6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35B48AFB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ytuł artykułu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6A4494E6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Title</w:t>
            </w:r>
          </w:p>
        </w:tc>
      </w:tr>
      <w:tr w:rsidR="008E722C" w:rsidRPr="002D1EAD" w14:paraId="4318614E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0303609A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Imię i Nazwisko Autora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339DAD91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Authors</w:t>
            </w:r>
          </w:p>
        </w:tc>
      </w:tr>
      <w:tr w:rsidR="008E722C" w:rsidRPr="002D1EAD" w14:paraId="53DC6A8F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1959BEB6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Adres Autora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22F609A3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Affiliation</w:t>
            </w:r>
          </w:p>
        </w:tc>
      </w:tr>
      <w:tr w:rsidR="008E722C" w:rsidRPr="002D1EAD" w14:paraId="1C30DD3D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49F0E091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Streszczenie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38E3F4BE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Abstract</w:t>
            </w:r>
          </w:p>
        </w:tc>
      </w:tr>
      <w:tr w:rsidR="008E722C" w:rsidRPr="002D1EAD" w14:paraId="10329093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19A43A30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Słowa kluczowe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4C5912C9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Index Terms</w:t>
            </w:r>
          </w:p>
        </w:tc>
      </w:tr>
      <w:tr w:rsidR="008E722C" w:rsidRPr="002D1EAD" w14:paraId="2446FF01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7EE10BEC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Wstęp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1A93699A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Introduction</w:t>
            </w:r>
          </w:p>
        </w:tc>
      </w:tr>
      <w:tr w:rsidR="008E722C" w:rsidRPr="002D1EAD" w14:paraId="1335EC00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52B19CD5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ytuł rozdziału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02DA7E8F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Heading 1</w:t>
            </w:r>
          </w:p>
        </w:tc>
      </w:tr>
      <w:tr w:rsidR="008E722C" w:rsidRPr="002D1EAD" w14:paraId="7A807D64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16AB6A63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ytuł podrozdziału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491D0CCA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Heading 2</w:t>
            </w:r>
          </w:p>
        </w:tc>
      </w:tr>
      <w:tr w:rsidR="008E722C" w:rsidRPr="002D1EAD" w14:paraId="36972177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2E5767A1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e</w:t>
            </w:r>
            <w:r>
              <w:rPr>
                <w:lang w:val="pl-PL"/>
              </w:rPr>
              <w:t>ks</w:t>
            </w:r>
            <w:r w:rsidRPr="00BE7E98">
              <w:rPr>
                <w:lang w:val="pl-PL"/>
              </w:rPr>
              <w:t>t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6A2F6088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Text</w:t>
            </w:r>
          </w:p>
        </w:tc>
      </w:tr>
      <w:tr w:rsidR="008E722C" w:rsidRPr="002D1EAD" w14:paraId="6F14FCA8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5EEBA6D3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Przypis dolny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116BC944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Footnote text</w:t>
            </w:r>
          </w:p>
        </w:tc>
      </w:tr>
      <w:tr w:rsidR="008E722C" w:rsidRPr="002D1EAD" w14:paraId="0A32EDF6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132DB9C3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Wyliczanie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5C3C23B6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Numbered list</w:t>
            </w:r>
          </w:p>
        </w:tc>
      </w:tr>
      <w:tr w:rsidR="008E722C" w:rsidRPr="002D1EAD" w14:paraId="5D8E04A2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5EDFBEF9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Opis Rysunku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48AE30AC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Figure Caption</w:t>
            </w:r>
          </w:p>
        </w:tc>
      </w:tr>
      <w:tr w:rsidR="008E722C" w:rsidRPr="002D1EAD" w14:paraId="7C9C8596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2C54A600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ytuł Tabeli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46711E19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Table Title</w:t>
            </w:r>
          </w:p>
        </w:tc>
      </w:tr>
      <w:tr w:rsidR="008E722C" w:rsidRPr="002D1EAD" w14:paraId="5A72D820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1BBDC9E6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Tekst w Tabeli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5AF74083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>
              <w:t>Text in Table</w:t>
            </w:r>
          </w:p>
        </w:tc>
      </w:tr>
      <w:tr w:rsidR="008E722C" w:rsidRPr="002D1EAD" w14:paraId="4FAED269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02DA2B1B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Wzór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06B4585E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Equation</w:t>
            </w:r>
          </w:p>
        </w:tc>
      </w:tr>
      <w:tr w:rsidR="008E722C" w:rsidRPr="002D1EAD" w14:paraId="16294C65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00CAE2D3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 xml:space="preserve">Bibliografia </w:t>
            </w:r>
            <w:r>
              <w:rPr>
                <w:lang w:val="pl-PL"/>
              </w:rPr>
              <w:t>(</w:t>
            </w:r>
            <w:r w:rsidRPr="00BE7E98">
              <w:rPr>
                <w:lang w:val="pl-PL"/>
              </w:rPr>
              <w:t>tytuł Rozdziału</w:t>
            </w:r>
            <w:r>
              <w:rPr>
                <w:lang w:val="pl-PL"/>
              </w:rPr>
              <w:t>)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026C774C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C835B3">
              <w:t>References Head</w:t>
            </w:r>
          </w:p>
        </w:tc>
      </w:tr>
      <w:tr w:rsidR="008E722C" w:rsidRPr="002D1EAD" w14:paraId="5E5D3C80" w14:textId="77777777" w:rsidTr="008E722C">
        <w:trPr>
          <w:trHeight w:val="201"/>
          <w:jc w:val="center"/>
        </w:trPr>
        <w:tc>
          <w:tcPr>
            <w:tcW w:w="2263" w:type="dxa"/>
            <w:shd w:val="clear" w:color="auto" w:fill="auto"/>
            <w:vAlign w:val="center"/>
          </w:tcPr>
          <w:p w14:paraId="49647CFE" w14:textId="77777777" w:rsidR="008E722C" w:rsidRPr="00BE7E98" w:rsidRDefault="008E722C" w:rsidP="008E722C">
            <w:pPr>
              <w:pStyle w:val="TextinTable"/>
              <w:framePr w:hSpace="0" w:wrap="auto" w:vAnchor="margin" w:hAnchor="text" w:xAlign="left" w:yAlign="inline"/>
              <w:rPr>
                <w:lang w:val="pl-PL"/>
              </w:rPr>
            </w:pPr>
            <w:r w:rsidRPr="00BE7E98">
              <w:rPr>
                <w:lang w:val="pl-PL"/>
              </w:rPr>
              <w:t>Bibliografia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2F1BF39B" w14:textId="77777777" w:rsidR="008E722C" w:rsidRPr="00C835B3" w:rsidRDefault="008E722C" w:rsidP="008E722C">
            <w:pPr>
              <w:pStyle w:val="TextinTable"/>
              <w:framePr w:hSpace="0" w:wrap="auto" w:vAnchor="margin" w:hAnchor="text" w:xAlign="left" w:yAlign="inline"/>
            </w:pPr>
            <w:r w:rsidRPr="008C1A06">
              <w:rPr>
                <w:lang w:val="en-US"/>
              </w:rPr>
              <w:t>References</w:t>
            </w:r>
          </w:p>
        </w:tc>
      </w:tr>
    </w:tbl>
    <w:p w14:paraId="5466D85A" w14:textId="77777777" w:rsidR="003361A8" w:rsidRDefault="003361A8" w:rsidP="00B44D41">
      <w:pPr>
        <w:pStyle w:val="Text"/>
        <w:rPr>
          <w:lang w:val="en-GB"/>
        </w:rPr>
      </w:pPr>
    </w:p>
    <w:p w14:paraId="1EDF30F0" w14:textId="74F5FD64" w:rsidR="009D4EDE" w:rsidRPr="004F70C9" w:rsidRDefault="004F70C9" w:rsidP="009D4EDE">
      <w:pPr>
        <w:pStyle w:val="Text"/>
        <w:rPr>
          <w:lang w:val="pl-PL"/>
        </w:rPr>
      </w:pPr>
      <w:r w:rsidRPr="001E54B7">
        <w:rPr>
          <w:rFonts w:eastAsia="Calibri"/>
          <w:color w:val="FF0000"/>
          <w:lang w:val="pl-PL"/>
        </w:rPr>
        <w:t>Proszę pozostawić jeden pusty akapit przed opisem tabeli, jak i po niej samej</w:t>
      </w:r>
      <w:r w:rsidR="009D4EDE" w:rsidRPr="004F70C9">
        <w:rPr>
          <w:rFonts w:eastAsia="Calibri"/>
          <w:lang w:val="pl-PL"/>
        </w:rPr>
        <w:t>.</w:t>
      </w:r>
    </w:p>
    <w:p w14:paraId="7365206E" w14:textId="22BBE7A7" w:rsidR="000A6692" w:rsidRPr="0053007A" w:rsidRDefault="00D30A4D" w:rsidP="008E722C">
      <w:pPr>
        <w:pStyle w:val="Nagwek1"/>
      </w:pPr>
      <w:r w:rsidRPr="00D30A4D">
        <w:rPr>
          <w:lang w:val="pl-PL"/>
        </w:rPr>
        <w:t>Wzory Matematyczne</w:t>
      </w:r>
      <w:r w:rsidR="009D041D">
        <w:rPr>
          <w:lang w:val="pl-PL"/>
        </w:rPr>
        <w:t xml:space="preserve"> (</w:t>
      </w:r>
      <w:r w:rsidR="009D041D" w:rsidRPr="0053007A">
        <w:t xml:space="preserve">Mathematical </w:t>
      </w:r>
      <w:r w:rsidR="00DD34E3" w:rsidRPr="0053007A">
        <w:t>Formulas</w:t>
      </w:r>
      <w:r w:rsidR="009D041D">
        <w:rPr>
          <w:lang w:val="pl-PL"/>
        </w:rPr>
        <w:t>)</w:t>
      </w:r>
    </w:p>
    <w:p w14:paraId="099A137A" w14:textId="0B5B11D3" w:rsidR="006266B2" w:rsidRPr="00045E56" w:rsidRDefault="00045E56" w:rsidP="00EC4F26">
      <w:pPr>
        <w:pStyle w:val="Text"/>
        <w:rPr>
          <w:lang w:val="pl-PL"/>
        </w:rPr>
      </w:pPr>
      <w:r w:rsidRPr="00045E56">
        <w:rPr>
          <w:lang w:val="pl-PL"/>
        </w:rPr>
        <w:t xml:space="preserve">Do pisania i edycji wzorów matematycznych w artykule użyj edytora równań </w:t>
      </w:r>
      <w:r w:rsidR="00EC4F26" w:rsidRPr="002D58EC">
        <w:rPr>
          <w:color w:val="FF0000"/>
          <w:lang w:val="pl-PL"/>
        </w:rPr>
        <w:t xml:space="preserve">Microsoft </w:t>
      </w:r>
      <w:proofErr w:type="spellStart"/>
      <w:r w:rsidR="00EC4F26" w:rsidRPr="00960CAA">
        <w:rPr>
          <w:color w:val="FF0000"/>
          <w:lang w:val="pl-PL"/>
        </w:rPr>
        <w:t>Equation</w:t>
      </w:r>
      <w:proofErr w:type="spellEnd"/>
      <w:r w:rsidR="00EC4F26" w:rsidRPr="00960CAA">
        <w:rPr>
          <w:color w:val="FF0000"/>
          <w:lang w:val="pl-PL"/>
        </w:rPr>
        <w:t xml:space="preserve"> Editor</w:t>
      </w:r>
      <w:r w:rsidR="00EC4F26" w:rsidRPr="00045E56">
        <w:rPr>
          <w:lang w:val="pl-PL"/>
        </w:rPr>
        <w:t xml:space="preserve"> </w:t>
      </w:r>
      <w:r w:rsidRPr="00045E56">
        <w:rPr>
          <w:lang w:val="pl-PL"/>
        </w:rPr>
        <w:t>lub</w:t>
      </w:r>
      <w:r w:rsidR="00EC4F26" w:rsidRPr="00045E56">
        <w:rPr>
          <w:lang w:val="pl-PL"/>
        </w:rPr>
        <w:t xml:space="preserve"> </w:t>
      </w:r>
      <w:proofErr w:type="spellStart"/>
      <w:r w:rsidR="00EC4F26" w:rsidRPr="00045E56">
        <w:rPr>
          <w:color w:val="FF0000"/>
          <w:lang w:val="pl-PL"/>
        </w:rPr>
        <w:t>MathType</w:t>
      </w:r>
      <w:proofErr w:type="spellEnd"/>
      <w:r w:rsidR="00EC4F26" w:rsidRPr="00045E56">
        <w:rPr>
          <w:lang w:val="pl-PL"/>
        </w:rPr>
        <w:t xml:space="preserve"> </w:t>
      </w:r>
      <w:r w:rsidR="00EC4F26" w:rsidRPr="00045E56">
        <w:rPr>
          <w:sz w:val="18"/>
          <w:lang w:val="pl-PL"/>
        </w:rPr>
        <w:t>(</w:t>
      </w:r>
      <w:hyperlink r:id="rId22" w:history="1">
        <w:r w:rsidR="007A4A45" w:rsidRPr="00045E56">
          <w:rPr>
            <w:rStyle w:val="Hipercze"/>
            <w:sz w:val="18"/>
            <w:u w:val="none"/>
            <w:lang w:val="pl-PL"/>
          </w:rPr>
          <w:t>www.wiris.com/mathtype</w:t>
        </w:r>
      </w:hyperlink>
      <w:r w:rsidR="00EC4F26" w:rsidRPr="00045E56">
        <w:rPr>
          <w:sz w:val="18"/>
          <w:lang w:val="pl-PL"/>
        </w:rPr>
        <w:t xml:space="preserve">) </w:t>
      </w:r>
      <w:r w:rsidRPr="00045E56">
        <w:rPr>
          <w:lang w:val="pl-PL"/>
        </w:rPr>
        <w:t xml:space="preserve">(Wstaw | Obiekt | Utwórz nowy | Równanie Microsoft lub </w:t>
      </w:r>
      <w:proofErr w:type="spellStart"/>
      <w:r w:rsidRPr="00960CAA">
        <w:rPr>
          <w:lang w:val="pl-PL"/>
        </w:rPr>
        <w:t>MathType</w:t>
      </w:r>
      <w:proofErr w:type="spellEnd"/>
      <w:r w:rsidRPr="00960CAA">
        <w:rPr>
          <w:lang w:val="pl-PL"/>
        </w:rPr>
        <w:t xml:space="preserve"> | </w:t>
      </w:r>
      <w:proofErr w:type="spellStart"/>
      <w:r w:rsidRPr="00960CAA">
        <w:rPr>
          <w:lang w:val="pl-PL"/>
        </w:rPr>
        <w:t>Inline</w:t>
      </w:r>
      <w:proofErr w:type="spellEnd"/>
      <w:r w:rsidR="00EC4F26" w:rsidRPr="00045E56">
        <w:rPr>
          <w:lang w:val="pl-PL"/>
        </w:rPr>
        <w:t>).</w:t>
      </w:r>
    </w:p>
    <w:tbl>
      <w:tblPr>
        <w:tblW w:w="7938" w:type="dxa"/>
        <w:tblLook w:val="04A0" w:firstRow="1" w:lastRow="0" w:firstColumn="1" w:lastColumn="0" w:noHBand="0" w:noVBand="1"/>
      </w:tblPr>
      <w:tblGrid>
        <w:gridCol w:w="7230"/>
        <w:gridCol w:w="708"/>
      </w:tblGrid>
      <w:tr w:rsidR="00EC4F26" w:rsidRPr="002D1EAD" w14:paraId="0A80AAF2" w14:textId="77777777" w:rsidTr="0014398A">
        <w:tc>
          <w:tcPr>
            <w:tcW w:w="7230" w:type="dxa"/>
          </w:tcPr>
          <w:p w14:paraId="76E9D801" w14:textId="3F78D1B5" w:rsidR="00EC4F26" w:rsidRPr="001A70A1" w:rsidRDefault="0014398A" w:rsidP="001A70A1">
            <w:pPr>
              <w:pStyle w:val="Equation"/>
              <w:rPr>
                <w:rFonts w:eastAsia="Calibri"/>
              </w:rPr>
            </w:pPr>
            <w:r w:rsidRPr="001A70A1">
              <w:object w:dxaOrig="980" w:dyaOrig="420" w14:anchorId="6CCEB2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8pt;height:22.5pt" o:ole="">
                  <v:imagedata r:id="rId23" o:title=""/>
                </v:shape>
                <o:OLEObject Type="Embed" ProgID="Equation.DSMT4" ShapeID="_x0000_i1025" DrawAspect="Content" ObjectID="_1775366168" r:id="rId24"/>
              </w:object>
            </w:r>
          </w:p>
        </w:tc>
        <w:tc>
          <w:tcPr>
            <w:tcW w:w="708" w:type="dxa"/>
            <w:vAlign w:val="center"/>
          </w:tcPr>
          <w:p w14:paraId="04109068" w14:textId="77777777" w:rsidR="00EC4F26" w:rsidRPr="007775C3" w:rsidRDefault="00EC4F26" w:rsidP="001E5F7E">
            <w:pPr>
              <w:autoSpaceDE/>
              <w:autoSpaceDN/>
              <w:ind w:right="-113"/>
              <w:jc w:val="right"/>
              <w:rPr>
                <w:rFonts w:asciiTheme="minorHAnsi" w:eastAsia="Calibri" w:hAnsiTheme="minorHAnsi"/>
                <w:lang w:val="en-GB"/>
              </w:rPr>
            </w:pPr>
            <w:r w:rsidRPr="007775C3">
              <w:rPr>
                <w:rFonts w:asciiTheme="minorHAnsi" w:eastAsia="Calibri" w:hAnsiTheme="minorHAnsi"/>
                <w:lang w:val="en-GB"/>
              </w:rPr>
              <w:t>(1)</w:t>
            </w:r>
          </w:p>
        </w:tc>
      </w:tr>
    </w:tbl>
    <w:p w14:paraId="052AAC22" w14:textId="77777777" w:rsidR="006266B2" w:rsidRPr="00CC12AD" w:rsidRDefault="00A3469B" w:rsidP="0034218A">
      <w:pPr>
        <w:jc w:val="center"/>
      </w:pPr>
      <w:r w:rsidRPr="0034218A">
        <w:rPr>
          <w:noProof/>
          <w:lang w:val="pl-PL" w:eastAsia="pl-PL"/>
        </w:rPr>
        <w:drawing>
          <wp:inline distT="0" distB="0" distL="0" distR="0" wp14:anchorId="2467DA16" wp14:editId="7B8F7F0B">
            <wp:extent cx="3357368" cy="1242104"/>
            <wp:effectExtent l="0" t="0" r="0" b="0"/>
            <wp:docPr id="12" name="Obraz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2020-01-07 11_47_18-Window.jp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3477" cy="1251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7FB177" w14:textId="611F09FB" w:rsidR="006C415E" w:rsidRPr="009B34BD" w:rsidRDefault="00045E56" w:rsidP="00CC12AD">
      <w:pPr>
        <w:pStyle w:val="Text"/>
        <w:rPr>
          <w:sz w:val="16"/>
          <w:lang w:val="pl-PL"/>
        </w:rPr>
      </w:pPr>
      <w:r w:rsidRPr="00045E56">
        <w:rPr>
          <w:lang w:val="pl-PL"/>
        </w:rPr>
        <w:t>Styl czcionek i symboli w równaniach i odwołaniach do nich w treści artykułu:</w:t>
      </w:r>
      <w:r w:rsidR="00CC12AD" w:rsidRPr="00045E56">
        <w:rPr>
          <w:lang w:val="pl-PL"/>
        </w:rPr>
        <w:t xml:space="preserve"> </w:t>
      </w:r>
      <w:r w:rsidR="007F4A49" w:rsidRPr="007F4A49">
        <w:rPr>
          <w:color w:val="FF0000"/>
          <w:lang w:val="pl-PL"/>
        </w:rPr>
        <w:t xml:space="preserve">Standardowy </w:t>
      </w:r>
      <w:r w:rsidR="007F4A49" w:rsidRPr="007F4A49">
        <w:rPr>
          <w:lang w:val="pl-PL"/>
        </w:rPr>
        <w:t>(</w:t>
      </w:r>
      <w:proofErr w:type="spellStart"/>
      <w:r w:rsidR="007F4A49" w:rsidRPr="00960CAA">
        <w:rPr>
          <w:color w:val="FF0000"/>
          <w:lang w:val="pl-PL"/>
        </w:rPr>
        <w:t>Regular</w:t>
      </w:r>
      <w:proofErr w:type="spellEnd"/>
      <w:r w:rsidR="007F4A49">
        <w:rPr>
          <w:lang w:val="pl-PL"/>
        </w:rPr>
        <w:t>)</w:t>
      </w:r>
      <w:r w:rsidR="00CC12AD" w:rsidRPr="00045E56">
        <w:rPr>
          <w:lang w:val="pl-PL"/>
        </w:rPr>
        <w:t xml:space="preserve">. </w:t>
      </w:r>
      <w:r w:rsidRPr="00045E56">
        <w:rPr>
          <w:lang w:val="pl-PL"/>
        </w:rPr>
        <w:t>Każde równanie powinno zajmować jedną linię. Kolejne numery należy oznaczyć w nawiasach. Wszystkie równania powinny być numerowane (liczby powinny być wyrównane po prawej) i cytowane (1) w tekście</w:t>
      </w:r>
      <w:r w:rsidR="00CC12AD" w:rsidRPr="009B34BD">
        <w:rPr>
          <w:lang w:val="pl-PL"/>
        </w:rPr>
        <w:t>.</w:t>
      </w:r>
    </w:p>
    <w:p w14:paraId="55C81D43" w14:textId="530D1462" w:rsidR="00A3469B" w:rsidRPr="009D041D" w:rsidRDefault="009B34BD" w:rsidP="00445AE2">
      <w:pPr>
        <w:pStyle w:val="Nagwek11"/>
        <w:spacing w:line="240" w:lineRule="atLeast"/>
        <w:rPr>
          <w:b w:val="0"/>
          <w:lang w:val="pl-PL"/>
        </w:rPr>
      </w:pPr>
      <w:r w:rsidRPr="009B34BD">
        <w:rPr>
          <w:lang w:val="pl-PL"/>
        </w:rPr>
        <w:t>Cytowania</w:t>
      </w:r>
      <w:r w:rsidR="009D041D">
        <w:rPr>
          <w:b w:val="0"/>
          <w:lang w:val="pl-PL"/>
        </w:rPr>
        <w:t xml:space="preserve"> (</w:t>
      </w:r>
      <w:proofErr w:type="spellStart"/>
      <w:r w:rsidR="009D041D" w:rsidRPr="00465EF9">
        <w:rPr>
          <w:lang w:val="pl-PL"/>
        </w:rPr>
        <w:t>Quotations</w:t>
      </w:r>
      <w:proofErr w:type="spellEnd"/>
      <w:r w:rsidR="009D041D">
        <w:rPr>
          <w:b w:val="0"/>
          <w:lang w:val="pl-PL"/>
        </w:rPr>
        <w:t>)</w:t>
      </w:r>
    </w:p>
    <w:p w14:paraId="79177711" w14:textId="0E3332FA" w:rsidR="00A3469B" w:rsidRPr="00841FFC" w:rsidRDefault="000B5E2E" w:rsidP="00A3469B">
      <w:pPr>
        <w:pStyle w:val="Text"/>
        <w:rPr>
          <w:lang w:val="pl-PL"/>
        </w:rPr>
      </w:pPr>
      <w:r w:rsidRPr="000B5E2E">
        <w:rPr>
          <w:lang w:val="pl-PL"/>
        </w:rPr>
        <w:t>S</w:t>
      </w:r>
      <w:r w:rsidR="00960CAA">
        <w:rPr>
          <w:lang w:val="pl-PL"/>
        </w:rPr>
        <w:t>tandard APA</w:t>
      </w:r>
      <w:r w:rsidRPr="000B5E2E">
        <w:rPr>
          <w:lang w:val="pl-PL"/>
        </w:rPr>
        <w:t xml:space="preserve"> z przypisami końcowymi</w:t>
      </w:r>
      <w:r w:rsidR="00A3469B" w:rsidRPr="00841FFC">
        <w:rPr>
          <w:lang w:val="pl-PL"/>
        </w:rPr>
        <w:t xml:space="preserve">: </w:t>
      </w:r>
    </w:p>
    <w:p w14:paraId="143FBE51" w14:textId="49800266" w:rsidR="00A3469B" w:rsidRPr="00841FFC" w:rsidRDefault="00841FFC" w:rsidP="00A3469B">
      <w:pPr>
        <w:pStyle w:val="Numberedlist-"/>
        <w:rPr>
          <w:lang w:val="pl-PL"/>
        </w:rPr>
      </w:pPr>
      <w:r w:rsidRPr="00841FFC">
        <w:rPr>
          <w:lang w:val="pl-PL"/>
        </w:rPr>
        <w:t>Bibliografia – opisy według kolejności cytowania</w:t>
      </w:r>
      <w:r w:rsidR="00A3469B" w:rsidRPr="00841FFC">
        <w:rPr>
          <w:lang w:val="pl-PL"/>
        </w:rPr>
        <w:t>,</w:t>
      </w:r>
    </w:p>
    <w:p w14:paraId="6C74D5B5" w14:textId="21437550" w:rsidR="00A3469B" w:rsidRPr="006F537F" w:rsidRDefault="00814F37" w:rsidP="00FB5979">
      <w:pPr>
        <w:pStyle w:val="Numberedlist-"/>
        <w:rPr>
          <w:lang w:val="pl-PL"/>
        </w:rPr>
      </w:pPr>
      <w:r w:rsidRPr="00814F37">
        <w:rPr>
          <w:lang w:val="pl-PL"/>
        </w:rPr>
        <w:t>Cytowania</w:t>
      </w:r>
      <w:r w:rsidR="006F537F" w:rsidRPr="006F537F">
        <w:rPr>
          <w:lang w:val="pl-PL"/>
        </w:rPr>
        <w:t xml:space="preserve"> w tekście </w:t>
      </w:r>
      <w:r w:rsidR="006F537F" w:rsidRPr="00841FFC">
        <w:rPr>
          <w:lang w:val="pl-PL"/>
        </w:rPr>
        <w:t>–</w:t>
      </w:r>
      <w:r w:rsidR="006F537F" w:rsidRPr="006F537F">
        <w:rPr>
          <w:lang w:val="pl-PL"/>
        </w:rPr>
        <w:t xml:space="preserve"> przypisy </w:t>
      </w:r>
      <w:r w:rsidR="006F537F" w:rsidRPr="00960CAA">
        <w:rPr>
          <w:lang w:val="pl-PL"/>
        </w:rPr>
        <w:t>numerowane</w:t>
      </w:r>
      <w:r w:rsidR="006F537F" w:rsidRPr="006F537F">
        <w:rPr>
          <w:lang w:val="pl-PL"/>
        </w:rPr>
        <w:t xml:space="preserve"> jeden po drugim w tym miejscu tekstu, w którym zostały zacytowane po raz pierwszy</w:t>
      </w:r>
      <w:r w:rsidR="00A3469B" w:rsidRPr="006F537F">
        <w:rPr>
          <w:lang w:val="pl-PL"/>
        </w:rPr>
        <w:t>.</w:t>
      </w:r>
    </w:p>
    <w:p w14:paraId="59376801" w14:textId="3D3FE19A" w:rsidR="00A3469B" w:rsidRPr="00841FFC" w:rsidRDefault="00841FFC" w:rsidP="00A3469B">
      <w:pPr>
        <w:pStyle w:val="Text"/>
        <w:rPr>
          <w:lang w:val="pl-PL"/>
        </w:rPr>
      </w:pPr>
      <w:r w:rsidRPr="00841FFC">
        <w:rPr>
          <w:lang w:val="pl-PL"/>
        </w:rPr>
        <w:t xml:space="preserve">Cytowania proszę numerować kolejno, w nawiasach kwadratowych [1]. Aby przytoczyć wiele odniesień użyj formy zapisu [2], </w:t>
      </w:r>
      <w:r w:rsidR="00424535">
        <w:rPr>
          <w:lang w:val="pl-PL"/>
        </w:rPr>
        <w:t>[</w:t>
      </w:r>
      <w:r w:rsidRPr="00841FFC">
        <w:rPr>
          <w:lang w:val="pl-PL"/>
        </w:rPr>
        <w:t>4</w:t>
      </w:r>
      <w:r w:rsidR="00424535">
        <w:rPr>
          <w:lang w:val="pl-PL"/>
        </w:rPr>
        <w:t>-5</w:t>
      </w:r>
      <w:r w:rsidRPr="00841FFC">
        <w:rPr>
          <w:lang w:val="pl-PL"/>
        </w:rPr>
        <w:t>], [</w:t>
      </w:r>
      <w:r w:rsidR="00424535">
        <w:rPr>
          <w:lang w:val="pl-PL"/>
        </w:rPr>
        <w:t>7, 9</w:t>
      </w:r>
      <w:r w:rsidRPr="00841FFC">
        <w:rPr>
          <w:lang w:val="pl-PL"/>
        </w:rPr>
        <w:t>], zamiast [2], [</w:t>
      </w:r>
      <w:r w:rsidR="00424535">
        <w:rPr>
          <w:lang w:val="pl-PL"/>
        </w:rPr>
        <w:t>4</w:t>
      </w:r>
      <w:r w:rsidRPr="00841FFC">
        <w:rPr>
          <w:lang w:val="pl-PL"/>
        </w:rPr>
        <w:t>], [</w:t>
      </w:r>
      <w:r w:rsidR="00424535">
        <w:rPr>
          <w:lang w:val="pl-PL"/>
        </w:rPr>
        <w:t>5</w:t>
      </w:r>
      <w:r w:rsidRPr="00841FFC">
        <w:rPr>
          <w:lang w:val="pl-PL"/>
        </w:rPr>
        <w:t>], [</w:t>
      </w:r>
      <w:r w:rsidR="00424535">
        <w:rPr>
          <w:lang w:val="pl-PL"/>
        </w:rPr>
        <w:t>7</w:t>
      </w:r>
      <w:r w:rsidRPr="00841FFC">
        <w:rPr>
          <w:lang w:val="pl-PL"/>
        </w:rPr>
        <w:t>], [</w:t>
      </w:r>
      <w:r w:rsidR="00424535">
        <w:rPr>
          <w:lang w:val="pl-PL"/>
        </w:rPr>
        <w:t>9</w:t>
      </w:r>
      <w:r w:rsidRPr="00841FFC">
        <w:rPr>
          <w:lang w:val="pl-PL"/>
        </w:rPr>
        <w:t>]. Nie należy używać automatycznych przypisów końcowych programu Word, zamiast tego należy wpisać pozycję do listy na końcu artykułu wykorzystujący Styl „</w:t>
      </w:r>
      <w:proofErr w:type="spellStart"/>
      <w:r w:rsidRPr="00960CAA">
        <w:rPr>
          <w:lang w:val="pl-PL"/>
        </w:rPr>
        <w:t>References</w:t>
      </w:r>
      <w:proofErr w:type="spellEnd"/>
      <w:r w:rsidR="00A3469B" w:rsidRPr="00841FFC">
        <w:rPr>
          <w:lang w:val="pl-PL"/>
        </w:rPr>
        <w:t>”.</w:t>
      </w:r>
    </w:p>
    <w:p w14:paraId="3D9DD3E4" w14:textId="1296D9B0" w:rsidR="00A3469B" w:rsidRPr="00841FFC" w:rsidRDefault="00841FFC" w:rsidP="00A3469B">
      <w:pPr>
        <w:pStyle w:val="Text"/>
        <w:rPr>
          <w:lang w:val="pl-PL"/>
        </w:rPr>
      </w:pPr>
      <w:r w:rsidRPr="00841FFC">
        <w:rPr>
          <w:lang w:val="pl-PL"/>
        </w:rPr>
        <w:t>Podaj pełne imiona i nazwiska wszystkich autorów, nie używaj "et al.", chyba że jest pięciu autorów lub więcej</w:t>
      </w:r>
      <w:r w:rsidR="00A3469B" w:rsidRPr="00841FFC">
        <w:rPr>
          <w:lang w:val="pl-PL"/>
        </w:rPr>
        <w:t xml:space="preserve">. </w:t>
      </w:r>
    </w:p>
    <w:p w14:paraId="527F484E" w14:textId="0E326D5B" w:rsidR="009D182C" w:rsidRDefault="00C77F94" w:rsidP="00A3469B">
      <w:pPr>
        <w:pStyle w:val="Text"/>
        <w:rPr>
          <w:lang w:val="pl-PL"/>
        </w:rPr>
      </w:pPr>
      <w:r w:rsidRPr="00C77F94">
        <w:rPr>
          <w:lang w:val="pl-PL"/>
        </w:rPr>
        <w:t>Bibliografia powinna zawierać bardzo dokładne dane, które pomogą czytelnikowi w jej odnalezieniu,</w:t>
      </w:r>
      <w:r w:rsidR="009D182C" w:rsidRPr="00C77F94">
        <w:rPr>
          <w:lang w:val="pl-PL"/>
        </w:rPr>
        <w:t xml:space="preserve"> </w:t>
      </w:r>
      <w:r w:rsidRPr="00C77F94">
        <w:rPr>
          <w:lang w:val="pl-PL"/>
        </w:rPr>
        <w:t xml:space="preserve">w </w:t>
      </w:r>
      <w:r w:rsidR="00445AE2">
        <w:rPr>
          <w:lang w:val="pl-PL"/>
        </w:rPr>
        <w:t> </w:t>
      </w:r>
      <w:r w:rsidRPr="00C77F94">
        <w:rPr>
          <w:lang w:val="pl-PL"/>
        </w:rPr>
        <w:t>tym tom i numery stron</w:t>
      </w:r>
      <w:r w:rsidR="009D182C" w:rsidRPr="00C77F94">
        <w:rPr>
          <w:lang w:val="pl-PL"/>
        </w:rPr>
        <w:t>.</w:t>
      </w:r>
    </w:p>
    <w:p w14:paraId="3B88B459" w14:textId="1905F77F" w:rsidR="005E1676" w:rsidRPr="00C77F94" w:rsidRDefault="0045391C" w:rsidP="00A3469B">
      <w:pPr>
        <w:pStyle w:val="Text"/>
        <w:rPr>
          <w:lang w:val="pl-PL"/>
        </w:rPr>
      </w:pPr>
      <w:r>
        <w:rPr>
          <w:color w:val="FF0000"/>
          <w:lang w:val="pl-PL"/>
        </w:rPr>
        <w:t>A</w:t>
      </w:r>
      <w:r w:rsidR="005E1676" w:rsidRPr="005E1676">
        <w:rPr>
          <w:color w:val="FF0000"/>
          <w:lang w:val="pl-PL"/>
        </w:rPr>
        <w:t>utocytowania</w:t>
      </w:r>
      <w:r w:rsidR="005E1676" w:rsidRPr="005E1676">
        <w:rPr>
          <w:lang w:val="pl-PL"/>
        </w:rPr>
        <w:t xml:space="preserve"> </w:t>
      </w:r>
      <w:r>
        <w:rPr>
          <w:lang w:val="pl-PL"/>
        </w:rPr>
        <w:t>w publikacji są niedopuszczalne</w:t>
      </w:r>
      <w:r w:rsidR="005E1676" w:rsidRPr="005E1676">
        <w:rPr>
          <w:lang w:val="pl-PL"/>
        </w:rPr>
        <w:t>. Ponadto Autorzy powinni zredukować do absolutnego minimum (nie więcej niż 1÷2 na artykuł) cytowanie publikacji wydanych w innym języku niż angielski.</w:t>
      </w:r>
      <w:r w:rsidR="00503290">
        <w:rPr>
          <w:lang w:val="pl-PL"/>
        </w:rPr>
        <w:t xml:space="preserve"> </w:t>
      </w:r>
      <w:r w:rsidR="00503290" w:rsidRPr="00503290">
        <w:rPr>
          <w:lang w:val="pl-PL"/>
        </w:rPr>
        <w:t>Wydawca zastrzega sobie prawo do żądania, na każdym etapie procesu redakcyjnego, usunięcia cytatów, które są sprzeczne z</w:t>
      </w:r>
      <w:r w:rsidR="00A32115">
        <w:rPr>
          <w:lang w:val="pl-PL"/>
        </w:rPr>
        <w:t xml:space="preserve"> </w:t>
      </w:r>
      <w:r w:rsidR="00503290" w:rsidRPr="00692000">
        <w:rPr>
          <w:lang w:val="pl-PL"/>
        </w:rPr>
        <w:t>deklarowaną filozofią wydawniczą transEngin</w:t>
      </w:r>
      <w:r w:rsidR="00503290" w:rsidRPr="00503290">
        <w:rPr>
          <w:lang w:val="pl-PL"/>
        </w:rPr>
        <w:t>, jako warunku koniecznego do przyjęcia</w:t>
      </w:r>
    </w:p>
    <w:p w14:paraId="24FC673F" w14:textId="08D939C2" w:rsidR="00052A18" w:rsidRPr="00052A18" w:rsidRDefault="00052A18" w:rsidP="00A3469B">
      <w:pPr>
        <w:pStyle w:val="Text"/>
        <w:rPr>
          <w:lang w:val="pl-PL"/>
        </w:rPr>
      </w:pPr>
      <w:r w:rsidRPr="00052A18">
        <w:rPr>
          <w:color w:val="FF0000"/>
          <w:lang w:val="pl-PL"/>
        </w:rPr>
        <w:t>Numery DOI</w:t>
      </w:r>
      <w:r w:rsidRPr="00052A18">
        <w:rPr>
          <w:lang w:val="pl-PL"/>
        </w:rPr>
        <w:t xml:space="preserve"> artykułów prasowych, książek, referatów konferencyjnych itp. powinny być podane, jeśli są do nich przypisane. Każdy numer DOI powinien zawierać </w:t>
      </w:r>
      <w:r w:rsidRPr="00052A18">
        <w:rPr>
          <w:color w:val="FF0000"/>
          <w:lang w:val="pl-PL"/>
        </w:rPr>
        <w:t>hiperłącze</w:t>
      </w:r>
      <w:r w:rsidRPr="00052A18">
        <w:rPr>
          <w:lang w:val="pl-PL"/>
        </w:rPr>
        <w:t xml:space="preserve"> (patrz pozycje [</w:t>
      </w:r>
      <w:r w:rsidR="00424535">
        <w:rPr>
          <w:lang w:val="pl-PL"/>
        </w:rPr>
        <w:t>4</w:t>
      </w:r>
      <w:r w:rsidRPr="00052A18">
        <w:rPr>
          <w:lang w:val="pl-PL"/>
        </w:rPr>
        <w:t>-</w:t>
      </w:r>
      <w:r w:rsidR="00424535">
        <w:rPr>
          <w:lang w:val="pl-PL"/>
        </w:rPr>
        <w:t>7</w:t>
      </w:r>
      <w:r w:rsidRPr="00052A18">
        <w:rPr>
          <w:lang w:val="pl-PL"/>
        </w:rPr>
        <w:t>] w Bibliografii). Artykuły, które nie zostały opublikowane, powinny być cytowane tylko wtedy, gdy mają przypisany numer DOI i powinny być określane jako "do opublikowania</w:t>
      </w:r>
      <w:r w:rsidR="009043DD">
        <w:rPr>
          <w:lang w:val="pl-PL"/>
        </w:rPr>
        <w:t xml:space="preserve"> (</w:t>
      </w:r>
      <w:r w:rsidR="009043DD" w:rsidRPr="00465EF9">
        <w:rPr>
          <w:lang w:val="pl-PL"/>
        </w:rPr>
        <w:t xml:space="preserve">to be </w:t>
      </w:r>
      <w:proofErr w:type="spellStart"/>
      <w:r w:rsidR="009043DD" w:rsidRPr="00960CAA">
        <w:rPr>
          <w:lang w:val="pl-PL"/>
        </w:rPr>
        <w:t>published</w:t>
      </w:r>
      <w:proofErr w:type="spellEnd"/>
      <w:r w:rsidR="009043DD">
        <w:rPr>
          <w:lang w:val="pl-PL"/>
        </w:rPr>
        <w:t>)</w:t>
      </w:r>
      <w:r w:rsidR="009043DD" w:rsidRPr="00052A18">
        <w:rPr>
          <w:lang w:val="pl-PL"/>
        </w:rPr>
        <w:t>"</w:t>
      </w:r>
      <w:r w:rsidRPr="00052A18">
        <w:rPr>
          <w:lang w:val="pl-PL"/>
        </w:rPr>
        <w:t xml:space="preserve"> [</w:t>
      </w:r>
      <w:r w:rsidR="003F7824">
        <w:rPr>
          <w:lang w:val="pl-PL"/>
        </w:rPr>
        <w:t>7</w:t>
      </w:r>
      <w:bookmarkStart w:id="9" w:name="_GoBack"/>
      <w:bookmarkEnd w:id="9"/>
      <w:r w:rsidRPr="00052A18">
        <w:rPr>
          <w:lang w:val="pl-PL"/>
        </w:rPr>
        <w:t>]. Artykuły, które zostały zgłoszone do publikacji lub zostały zaakceptowane do publikacji - ale nie zostały jeszcze przypisane do konkretnego numeru (tomu) i nie mają przypisanego numeru DOI, nie powinny być cytowane</w:t>
      </w:r>
    </w:p>
    <w:p w14:paraId="4939A8A5" w14:textId="373B6004" w:rsidR="004C721F" w:rsidRPr="002D58EC" w:rsidRDefault="00CE52CB" w:rsidP="00445AE2">
      <w:pPr>
        <w:pStyle w:val="Nagwek11"/>
        <w:rPr>
          <w:b w:val="0"/>
          <w:lang w:val="pl-PL"/>
        </w:rPr>
      </w:pPr>
      <w:r w:rsidRPr="0043628E">
        <w:rPr>
          <w:lang w:val="pl-PL"/>
        </w:rPr>
        <w:t xml:space="preserve">Wnioski </w:t>
      </w:r>
      <w:r w:rsidRPr="002D58EC">
        <w:rPr>
          <w:b w:val="0"/>
          <w:lang w:val="pl-PL"/>
        </w:rPr>
        <w:t>(</w:t>
      </w:r>
      <w:proofErr w:type="spellStart"/>
      <w:r w:rsidR="004C721F" w:rsidRPr="00960CAA">
        <w:rPr>
          <w:lang w:val="pl-PL"/>
        </w:rPr>
        <w:t>Conclusions</w:t>
      </w:r>
      <w:proofErr w:type="spellEnd"/>
      <w:r w:rsidRPr="002D58EC">
        <w:rPr>
          <w:b w:val="0"/>
          <w:lang w:val="pl-PL"/>
        </w:rPr>
        <w:t>)</w:t>
      </w:r>
    </w:p>
    <w:p w14:paraId="4407A453" w14:textId="44A0DAC6" w:rsidR="004C721F" w:rsidRPr="00F93C8E" w:rsidRDefault="00385B01" w:rsidP="004C721F">
      <w:pPr>
        <w:pStyle w:val="Text"/>
        <w:rPr>
          <w:rFonts w:asciiTheme="minorHAnsi" w:hAnsiTheme="minorHAnsi" w:cstheme="minorHAnsi"/>
          <w:lang w:val="pl-PL"/>
        </w:rPr>
      </w:pPr>
      <w:r w:rsidRPr="00385B01">
        <w:rPr>
          <w:rFonts w:asciiTheme="minorHAnsi" w:hAnsiTheme="minorHAnsi" w:cstheme="minorHAnsi"/>
          <w:lang w:val="pl-PL"/>
        </w:rPr>
        <w:t xml:space="preserve">Podsumowanie powinno zawierać informacje o znaczeniu pracy i podkreślać wkład naukowy i różnice w </w:t>
      </w:r>
      <w:r w:rsidR="004053B7">
        <w:rPr>
          <w:rFonts w:asciiTheme="minorHAnsi" w:hAnsiTheme="minorHAnsi" w:cstheme="minorHAnsi"/>
          <w:lang w:val="pl-PL"/>
        </w:rPr>
        <w:t> </w:t>
      </w:r>
      <w:r w:rsidRPr="00385B01">
        <w:rPr>
          <w:rFonts w:asciiTheme="minorHAnsi" w:hAnsiTheme="minorHAnsi" w:cstheme="minorHAnsi"/>
          <w:lang w:val="pl-PL"/>
        </w:rPr>
        <w:t xml:space="preserve">stosunku do innych prac o danej tematyce. Nie należy powtarzać </w:t>
      </w:r>
      <w:r w:rsidRPr="00F93C8E">
        <w:rPr>
          <w:rFonts w:asciiTheme="minorHAnsi" w:hAnsiTheme="minorHAnsi" w:cstheme="minorHAnsi"/>
          <w:lang w:val="pl-PL"/>
        </w:rPr>
        <w:t>w nim sformułowań ze streszczenia</w:t>
      </w:r>
      <w:r w:rsidR="004C721F" w:rsidRPr="00F93C8E">
        <w:rPr>
          <w:rFonts w:asciiTheme="minorHAnsi" w:hAnsiTheme="minorHAnsi" w:cstheme="minorHAnsi"/>
          <w:lang w:val="pl-PL"/>
        </w:rPr>
        <w:t>.</w:t>
      </w:r>
    </w:p>
    <w:p w14:paraId="7437CA95" w14:textId="3B9E9DE9" w:rsidR="004C721F" w:rsidRPr="00F93C8E" w:rsidRDefault="00AB3B3E" w:rsidP="004C721F">
      <w:pPr>
        <w:pStyle w:val="Text"/>
        <w:rPr>
          <w:rFonts w:asciiTheme="minorHAnsi" w:hAnsiTheme="minorHAnsi" w:cstheme="minorHAnsi"/>
          <w:lang w:val="pl-PL"/>
        </w:rPr>
      </w:pPr>
      <w:r w:rsidRPr="00F93C8E">
        <w:rPr>
          <w:rFonts w:asciiTheme="minorHAnsi" w:hAnsiTheme="minorHAnsi" w:cstheme="minorHAnsi"/>
          <w:lang w:val="pl-PL"/>
        </w:rPr>
        <w:t>Wnioski to rozdział tekstowy – proszę nie używać w nim równań, wykresów, ilustracji ani cytowań</w:t>
      </w:r>
      <w:r w:rsidR="004C721F" w:rsidRPr="00F93C8E">
        <w:rPr>
          <w:rFonts w:asciiTheme="minorHAnsi" w:hAnsiTheme="minorHAnsi" w:cstheme="minorHAnsi"/>
          <w:lang w:val="pl-PL"/>
        </w:rPr>
        <w:t xml:space="preserve">. </w:t>
      </w:r>
    </w:p>
    <w:p w14:paraId="1B63AC71" w14:textId="38870833" w:rsidR="004C721F" w:rsidRPr="00F93C8E" w:rsidRDefault="0043610F" w:rsidP="004C721F">
      <w:pPr>
        <w:pStyle w:val="Text"/>
        <w:rPr>
          <w:rFonts w:asciiTheme="minorHAnsi" w:hAnsiTheme="minorHAnsi" w:cstheme="minorHAnsi"/>
          <w:lang w:val="pl-PL"/>
        </w:rPr>
      </w:pPr>
      <w:r w:rsidRPr="00F93C8E">
        <w:rPr>
          <w:rFonts w:asciiTheme="minorHAnsi" w:hAnsiTheme="minorHAnsi" w:cstheme="minorHAnsi"/>
          <w:lang w:val="pl-PL"/>
        </w:rPr>
        <w:t>Upewnij się, że układ tekstu całego artykułu jest zgodny z opisanymi na tych stronach zaleceniami dotyczącymi jego formatowania</w:t>
      </w:r>
      <w:r w:rsidR="004C721F" w:rsidRPr="00F93C8E">
        <w:rPr>
          <w:rFonts w:asciiTheme="minorHAnsi" w:hAnsiTheme="minorHAnsi" w:cstheme="minorHAnsi"/>
          <w:lang w:val="pl-PL"/>
        </w:rPr>
        <w:t>!</w:t>
      </w:r>
    </w:p>
    <w:p w14:paraId="59DB3DB2" w14:textId="260813EC" w:rsidR="004C721F" w:rsidRPr="00F93C8E" w:rsidRDefault="00E82662" w:rsidP="00445AE2">
      <w:pPr>
        <w:pStyle w:val="ReferenceHead"/>
        <w:rPr>
          <w:rFonts w:asciiTheme="minorHAnsi" w:hAnsiTheme="minorHAnsi" w:cstheme="minorHAnsi"/>
          <w:b w:val="0"/>
          <w:lang w:val="pl-PL"/>
        </w:rPr>
      </w:pPr>
      <w:r w:rsidRPr="00F93C8E">
        <w:rPr>
          <w:lang w:val="pl-PL"/>
        </w:rPr>
        <w:t>Załącznik A</w:t>
      </w:r>
      <w:r w:rsidRPr="00F93C8E">
        <w:rPr>
          <w:rFonts w:asciiTheme="minorHAnsi" w:hAnsiTheme="minorHAnsi" w:cstheme="minorHAnsi"/>
          <w:lang w:val="pl-PL"/>
        </w:rPr>
        <w:t xml:space="preserve"> </w:t>
      </w:r>
      <w:r w:rsidRPr="00F93C8E">
        <w:rPr>
          <w:rFonts w:asciiTheme="minorHAnsi" w:hAnsiTheme="minorHAnsi" w:cstheme="minorHAnsi"/>
          <w:b w:val="0"/>
          <w:lang w:val="pl-PL"/>
        </w:rPr>
        <w:t>(</w:t>
      </w:r>
      <w:proofErr w:type="spellStart"/>
      <w:r w:rsidR="004C721F" w:rsidRPr="00960CAA">
        <w:rPr>
          <w:rFonts w:asciiTheme="minorHAnsi" w:hAnsiTheme="minorHAnsi" w:cstheme="minorHAnsi"/>
          <w:lang w:val="pl-PL"/>
        </w:rPr>
        <w:t>Annex</w:t>
      </w:r>
      <w:proofErr w:type="spellEnd"/>
      <w:r w:rsidR="004C721F" w:rsidRPr="00F93C8E">
        <w:rPr>
          <w:rFonts w:asciiTheme="minorHAnsi" w:hAnsiTheme="minorHAnsi" w:cstheme="minorHAnsi"/>
          <w:lang w:val="pl-PL"/>
        </w:rPr>
        <w:t xml:space="preserve"> A</w:t>
      </w:r>
      <w:r w:rsidRPr="00F93C8E">
        <w:rPr>
          <w:rFonts w:asciiTheme="minorHAnsi" w:hAnsiTheme="minorHAnsi" w:cstheme="minorHAnsi"/>
          <w:b w:val="0"/>
          <w:lang w:val="pl-PL"/>
        </w:rPr>
        <w:t>)</w:t>
      </w:r>
    </w:p>
    <w:p w14:paraId="4ADABCEA" w14:textId="7A84CE3B" w:rsidR="004C721F" w:rsidRPr="00F93C8E" w:rsidRDefault="006B42A8" w:rsidP="00DF6BA5">
      <w:pPr>
        <w:pStyle w:val="Text"/>
        <w:rPr>
          <w:lang w:val="pl-PL"/>
        </w:rPr>
      </w:pPr>
      <w:r w:rsidRPr="00F93C8E">
        <w:rPr>
          <w:lang w:val="pl-PL"/>
        </w:rPr>
        <w:t>Jeśli do treści artykułu niezbędne będzie dodanie załączników proszę je wówczas opisać kolejno literami A, B, C itd. i umieścić przed rozdziałem (sekcją) „Bibliografia</w:t>
      </w:r>
      <w:r w:rsidR="004C721F" w:rsidRPr="00F93C8E">
        <w:rPr>
          <w:lang w:val="pl-PL"/>
        </w:rPr>
        <w:t>”.</w:t>
      </w:r>
    </w:p>
    <w:p w14:paraId="2095A097" w14:textId="4D21680B" w:rsidR="004C721F" w:rsidRPr="00F93C8E" w:rsidRDefault="002A5357" w:rsidP="00445AE2">
      <w:pPr>
        <w:pStyle w:val="Nagwek1"/>
        <w:numPr>
          <w:ilvl w:val="0"/>
          <w:numId w:val="0"/>
        </w:numPr>
        <w:rPr>
          <w:b w:val="0"/>
        </w:rPr>
      </w:pPr>
      <w:proofErr w:type="spellStart"/>
      <w:r w:rsidRPr="00960CAA">
        <w:t>Skróty</w:t>
      </w:r>
      <w:proofErr w:type="spellEnd"/>
      <w:r w:rsidRPr="00F93C8E">
        <w:t xml:space="preserve"> </w:t>
      </w:r>
      <w:r w:rsidRPr="00F93C8E">
        <w:rPr>
          <w:b w:val="0"/>
        </w:rPr>
        <w:t>(</w:t>
      </w:r>
      <w:r w:rsidR="004C721F" w:rsidRPr="00F93C8E">
        <w:t>Abbreviations</w:t>
      </w:r>
      <w:r w:rsidRPr="00F93C8E">
        <w:rPr>
          <w:b w:val="0"/>
        </w:rPr>
        <w:t>)</w:t>
      </w:r>
    </w:p>
    <w:p w14:paraId="273E856B" w14:textId="77777777" w:rsidR="002826DC" w:rsidRPr="007E3787" w:rsidRDefault="002826DC" w:rsidP="007E3787">
      <w:pPr>
        <w:pStyle w:val="Abbreviationstext"/>
        <w:spacing w:line="200" w:lineRule="exact"/>
        <w:rPr>
          <w:spacing w:val="-10"/>
          <w:sz w:val="18"/>
          <w:lang w:val="cs-CZ"/>
        </w:rPr>
      </w:pPr>
      <w:r w:rsidRPr="007E3787">
        <w:rPr>
          <w:spacing w:val="-10"/>
          <w:sz w:val="18"/>
        </w:rPr>
        <w:t>1.</w:t>
      </w:r>
      <w:r w:rsidRPr="007E3787">
        <w:rPr>
          <w:b/>
          <w:spacing w:val="-10"/>
          <w:sz w:val="18"/>
        </w:rPr>
        <w:t xml:space="preserve"> CI engine</w:t>
      </w:r>
      <w:r w:rsidRPr="007E3787">
        <w:rPr>
          <w:spacing w:val="-10"/>
          <w:sz w:val="18"/>
          <w:lang w:val="cs-CZ"/>
        </w:rPr>
        <w:t xml:space="preserve"> - Compression Ignition engine;</w:t>
      </w:r>
    </w:p>
    <w:p w14:paraId="24911511" w14:textId="77777777" w:rsidR="002826DC" w:rsidRPr="007E3787" w:rsidRDefault="002826DC" w:rsidP="007E3787">
      <w:pPr>
        <w:pStyle w:val="Abbreviationstext"/>
        <w:spacing w:line="200" w:lineRule="exact"/>
        <w:rPr>
          <w:spacing w:val="-10"/>
          <w:sz w:val="18"/>
          <w:lang w:val="cs-CZ"/>
        </w:rPr>
      </w:pPr>
      <w:r w:rsidRPr="007E3787">
        <w:rPr>
          <w:spacing w:val="-10"/>
          <w:sz w:val="18"/>
        </w:rPr>
        <w:t>2.</w:t>
      </w:r>
      <w:r w:rsidRPr="007E3787">
        <w:rPr>
          <w:b/>
          <w:spacing w:val="-10"/>
          <w:sz w:val="18"/>
        </w:rPr>
        <w:t xml:space="preserve"> TDC</w:t>
      </w:r>
      <w:r w:rsidRPr="007E3787">
        <w:rPr>
          <w:spacing w:val="-10"/>
          <w:sz w:val="18"/>
          <w:lang w:val="cs-CZ"/>
        </w:rPr>
        <w:t xml:space="preserve"> - Top Dead Center of the piston;</w:t>
      </w:r>
    </w:p>
    <w:p w14:paraId="5F7F4B39" w14:textId="3254213D" w:rsidR="002826DC" w:rsidRPr="007E3787" w:rsidRDefault="002826DC" w:rsidP="007E3787">
      <w:pPr>
        <w:pStyle w:val="Abbreviationstext"/>
        <w:spacing w:line="200" w:lineRule="exact"/>
        <w:rPr>
          <w:rFonts w:cstheme="minorHAnsi"/>
          <w:spacing w:val="-10"/>
          <w:sz w:val="18"/>
          <w:lang w:val="cs-CZ"/>
        </w:rPr>
      </w:pPr>
      <w:r w:rsidRPr="007E3787">
        <w:rPr>
          <w:spacing w:val="-10"/>
          <w:sz w:val="18"/>
        </w:rPr>
        <w:t>3.</w:t>
      </w:r>
      <w:r w:rsidRPr="007E3787">
        <w:rPr>
          <w:b/>
          <w:spacing w:val="-10"/>
          <w:sz w:val="18"/>
        </w:rPr>
        <w:t xml:space="preserve"> VCR</w:t>
      </w:r>
      <w:r w:rsidRPr="007E3787">
        <w:rPr>
          <w:rFonts w:cstheme="minorHAnsi"/>
          <w:spacing w:val="-10"/>
          <w:sz w:val="18"/>
          <w:lang w:val="cs-CZ"/>
        </w:rPr>
        <w:t xml:space="preserve"> - Variable Compression Ratio.</w:t>
      </w:r>
    </w:p>
    <w:p w14:paraId="608BFDD8" w14:textId="4BF89210" w:rsidR="007F1107" w:rsidRPr="00F93C8E" w:rsidRDefault="000442E1" w:rsidP="00445AE2">
      <w:pPr>
        <w:pStyle w:val="Text"/>
        <w:spacing w:before="120" w:after="120"/>
        <w:ind w:firstLine="0"/>
        <w:jc w:val="center"/>
        <w:rPr>
          <w:b/>
          <w:lang w:val="pl-PL"/>
        </w:rPr>
      </w:pPr>
      <w:proofErr w:type="spellStart"/>
      <w:r w:rsidRPr="00960CAA">
        <w:rPr>
          <w:b/>
          <w:color w:val="FF0000"/>
        </w:rPr>
        <w:t>Uwaga</w:t>
      </w:r>
      <w:proofErr w:type="spellEnd"/>
      <w:r w:rsidR="00591C59" w:rsidRPr="00960CAA">
        <w:rPr>
          <w:b/>
          <w:color w:val="FF0000"/>
        </w:rPr>
        <w:t>!</w:t>
      </w:r>
      <w:r w:rsidR="007F1107" w:rsidRPr="00960CAA">
        <w:rPr>
          <w:b/>
          <w:color w:val="FF0000"/>
        </w:rPr>
        <w:t xml:space="preserve"> </w:t>
      </w:r>
      <w:r w:rsidR="007F1107" w:rsidRPr="00F93C8E">
        <w:rPr>
          <w:b/>
          <w:color w:val="FF0000"/>
          <w:lang w:val="pl-PL"/>
        </w:rPr>
        <w:t>Autor</w:t>
      </w:r>
      <w:r w:rsidRPr="00F93C8E">
        <w:rPr>
          <w:b/>
          <w:color w:val="FF0000"/>
          <w:lang w:val="pl-PL"/>
        </w:rPr>
        <w:t xml:space="preserve">zy </w:t>
      </w:r>
      <w:r w:rsidR="007F1107" w:rsidRPr="00F93C8E">
        <w:rPr>
          <w:b/>
          <w:color w:val="FF0000"/>
          <w:lang w:val="pl-PL"/>
        </w:rPr>
        <w:t>z Polski</w:t>
      </w:r>
    </w:p>
    <w:p w14:paraId="1730A363" w14:textId="65C92AE1" w:rsidR="007F1107" w:rsidRDefault="007F1107" w:rsidP="007F1107">
      <w:pPr>
        <w:pStyle w:val="Text"/>
        <w:rPr>
          <w:lang w:val="pl-PL"/>
        </w:rPr>
      </w:pPr>
      <w:bookmarkStart w:id="10" w:name="OLE_LINK1"/>
      <w:r w:rsidRPr="00F93C8E">
        <w:rPr>
          <w:lang w:val="pl-PL"/>
        </w:rPr>
        <w:t xml:space="preserve">Przed Bibliografią należy zamieścić w języku </w:t>
      </w:r>
      <w:r w:rsidR="00160B91" w:rsidRPr="00F93C8E">
        <w:rPr>
          <w:lang w:val="pl-PL"/>
        </w:rPr>
        <w:t>polskim</w:t>
      </w:r>
      <w:r w:rsidRPr="00F93C8E">
        <w:rPr>
          <w:lang w:val="pl-PL"/>
        </w:rPr>
        <w:t xml:space="preserve"> tytuł i streszczenie artykułu oraz słowa kluczowe zgodnie z poniższym przykładem.</w:t>
      </w:r>
      <w:bookmarkEnd w:id="10"/>
    </w:p>
    <w:p w14:paraId="717EF657" w14:textId="77777777" w:rsidR="00F16EF7" w:rsidRPr="00F93C8E" w:rsidRDefault="00F16EF7" w:rsidP="007F1107">
      <w:pPr>
        <w:pStyle w:val="Text"/>
        <w:rPr>
          <w:lang w:val="pl-PL"/>
        </w:rPr>
      </w:pPr>
    </w:p>
    <w:p w14:paraId="3175AA5E" w14:textId="09AE7EB4" w:rsidR="00CA24DF" w:rsidRPr="00F93C8E" w:rsidRDefault="001C1773" w:rsidP="007B7A4D">
      <w:pPr>
        <w:pStyle w:val="TitleofthearticleinEnglish"/>
        <w:spacing w:before="40" w:after="40" w:line="180" w:lineRule="exact"/>
        <w:rPr>
          <w:lang w:val="pl-PL"/>
        </w:rPr>
      </w:pPr>
      <w:bookmarkStart w:id="11" w:name="_Hlk29293604"/>
      <w:r w:rsidRPr="00F93C8E">
        <w:rPr>
          <w:lang w:val="pl-PL"/>
        </w:rPr>
        <w:t>T</w:t>
      </w:r>
      <w:r w:rsidR="005610E0" w:rsidRPr="00F93C8E">
        <w:rPr>
          <w:lang w:val="pl-PL"/>
        </w:rPr>
        <w:t xml:space="preserve">ytuł </w:t>
      </w:r>
      <w:r w:rsidRPr="007B7A4D">
        <w:rPr>
          <w:spacing w:val="-6"/>
          <w:lang w:val="pl-PL"/>
        </w:rPr>
        <w:t>Art</w:t>
      </w:r>
      <w:r w:rsidR="005610E0" w:rsidRPr="007B7A4D">
        <w:rPr>
          <w:spacing w:val="-6"/>
          <w:lang w:val="pl-PL"/>
        </w:rPr>
        <w:t>ykułu</w:t>
      </w:r>
      <w:r w:rsidR="005610E0" w:rsidRPr="00F93C8E">
        <w:rPr>
          <w:lang w:val="pl-PL"/>
        </w:rPr>
        <w:t xml:space="preserve"> </w:t>
      </w:r>
      <w:r w:rsidR="005610E0" w:rsidRPr="00F93C8E">
        <w:rPr>
          <w:b w:val="0"/>
          <w:color w:val="auto"/>
          <w:lang w:val="pl-PL"/>
        </w:rPr>
        <w:t>(</w:t>
      </w:r>
      <w:r w:rsidR="00880AC4" w:rsidRPr="00F93C8E">
        <w:rPr>
          <w:lang w:val="pl-PL"/>
        </w:rPr>
        <w:t>w języku</w:t>
      </w:r>
      <w:r w:rsidR="005610E0" w:rsidRPr="00F93C8E">
        <w:rPr>
          <w:lang w:val="pl-PL"/>
        </w:rPr>
        <w:t xml:space="preserve"> </w:t>
      </w:r>
      <w:r w:rsidR="00880AC4" w:rsidRPr="00F93C8E">
        <w:rPr>
          <w:lang w:val="pl-PL"/>
        </w:rPr>
        <w:t>polskim</w:t>
      </w:r>
      <w:r w:rsidR="005610E0" w:rsidRPr="00F93C8E">
        <w:rPr>
          <w:b w:val="0"/>
          <w:color w:val="auto"/>
          <w:lang w:val="pl-PL"/>
        </w:rPr>
        <w:t>)</w:t>
      </w:r>
    </w:p>
    <w:p w14:paraId="0A1597C4" w14:textId="7BCE0DC7" w:rsidR="00CA24DF" w:rsidRPr="00F957F8" w:rsidRDefault="00880AC4" w:rsidP="00F957F8">
      <w:pPr>
        <w:pStyle w:val="Streszczeniepopolsku"/>
        <w:spacing w:line="180" w:lineRule="exact"/>
        <w:rPr>
          <w:spacing w:val="-16"/>
          <w:lang w:val="pl-PL"/>
        </w:rPr>
      </w:pPr>
      <w:bookmarkStart w:id="12" w:name="_Hlk29293812"/>
      <w:bookmarkEnd w:id="11"/>
      <w:r w:rsidRPr="00F957F8">
        <w:rPr>
          <w:spacing w:val="-16"/>
          <w:lang w:val="pl-PL"/>
        </w:rPr>
        <w:t>Streszczenie</w:t>
      </w:r>
      <w:r w:rsidR="00506CA0" w:rsidRPr="00F957F8">
        <w:rPr>
          <w:spacing w:val="-16"/>
          <w:lang w:val="pl-PL"/>
        </w:rPr>
        <w:t xml:space="preserve"> </w:t>
      </w:r>
      <w:bookmarkStart w:id="13" w:name="_Hlk61507714"/>
      <w:r w:rsidR="005610E0" w:rsidRPr="00F957F8">
        <w:rPr>
          <w:spacing w:val="-16"/>
          <w:lang w:val="pl-PL"/>
        </w:rPr>
        <w:t>(</w:t>
      </w:r>
      <w:r w:rsidRPr="00F957F8">
        <w:rPr>
          <w:color w:val="FF0000"/>
          <w:spacing w:val="-16"/>
          <w:lang w:val="pl-PL"/>
        </w:rPr>
        <w:t>w języku polskim</w:t>
      </w:r>
      <w:r w:rsidR="005610E0" w:rsidRPr="00F957F8">
        <w:rPr>
          <w:spacing w:val="-16"/>
          <w:lang w:val="pl-PL"/>
        </w:rPr>
        <w:t>)</w:t>
      </w:r>
      <w:bookmarkEnd w:id="13"/>
      <w:r w:rsidR="005610E0" w:rsidRPr="00F957F8">
        <w:rPr>
          <w:spacing w:val="-16"/>
          <w:lang w:val="pl-PL"/>
        </w:rPr>
        <w:t xml:space="preserve">, </w:t>
      </w:r>
      <w:r w:rsidR="00EA66FA" w:rsidRPr="00F957F8">
        <w:rPr>
          <w:spacing w:val="-16"/>
          <w:lang w:val="pl-PL"/>
        </w:rPr>
        <w:t>obejmujące maksymalnie 200 słów, powinno być zrozumiałe i podsumowywać podstawowe zagadnienia zamieszczone w treści artykułu (tło, cele, metodyka, wyniki, wnioski) oraz zawierać słowa kluczowe. Nie należy używać więcej niż 200 słów w streszczeniu, ponieważ zostanie ono włączone do wersji on-line czasopisma i przesłane w celu indeksowania do międzynarodowych baz danych. Znaki, takie jak specjalne symbole, litery alfabetu greckiego, style indeksu dolnego i górnego, nie powinny być zawarte w treści streszczenia</w:t>
      </w:r>
      <w:r w:rsidR="00403FA9" w:rsidRPr="00F957F8">
        <w:rPr>
          <w:spacing w:val="-16"/>
          <w:lang w:val="pl-PL"/>
        </w:rPr>
        <w:t>.</w:t>
      </w:r>
    </w:p>
    <w:p w14:paraId="796BF5D8" w14:textId="2CB18697" w:rsidR="00057E71" w:rsidRDefault="00EE32D9" w:rsidP="00057E71">
      <w:pPr>
        <w:widowControl w:val="0"/>
        <w:suppressAutoHyphens/>
        <w:spacing w:before="40" w:line="200" w:lineRule="exact"/>
        <w:jc w:val="both"/>
        <w:rPr>
          <w:rStyle w:val="Sowakluczowe"/>
          <w:spacing w:val="-16"/>
          <w:lang w:val="pl-PL"/>
        </w:rPr>
      </w:pPr>
      <w:bookmarkStart w:id="14" w:name="_Hlk29293876"/>
      <w:bookmarkEnd w:id="12"/>
      <w:r w:rsidRPr="00F957F8">
        <w:rPr>
          <w:rStyle w:val="Sowakluczowe"/>
          <w:spacing w:val="-16"/>
          <w:lang w:val="pl-PL"/>
        </w:rPr>
        <w:t>Słowa kluczowe</w:t>
      </w:r>
      <w:r w:rsidR="00855ED7" w:rsidRPr="00F957F8">
        <w:rPr>
          <w:rStyle w:val="Sowakluczowe"/>
          <w:spacing w:val="-16"/>
          <w:lang w:val="pl-PL"/>
        </w:rPr>
        <w:t xml:space="preserve"> </w:t>
      </w:r>
      <w:r w:rsidR="00855ED7" w:rsidRPr="00F957F8">
        <w:rPr>
          <w:rFonts w:asciiTheme="minorHAnsi" w:hAnsiTheme="minorHAnsi"/>
          <w:spacing w:val="-16"/>
          <w:sz w:val="18"/>
          <w:lang w:val="pl-PL"/>
        </w:rPr>
        <w:t>(</w:t>
      </w:r>
      <w:r w:rsidR="00855ED7" w:rsidRPr="00F957F8">
        <w:rPr>
          <w:rFonts w:asciiTheme="minorHAnsi" w:hAnsiTheme="minorHAnsi"/>
          <w:color w:val="FF0000"/>
          <w:spacing w:val="-16"/>
          <w:sz w:val="18"/>
          <w:lang w:val="pl-PL"/>
        </w:rPr>
        <w:t>w języku polskim</w:t>
      </w:r>
      <w:r w:rsidR="00855ED7" w:rsidRPr="00F957F8">
        <w:rPr>
          <w:rFonts w:asciiTheme="minorHAnsi" w:hAnsiTheme="minorHAnsi"/>
          <w:spacing w:val="-16"/>
          <w:sz w:val="18"/>
          <w:lang w:val="pl-PL"/>
        </w:rPr>
        <w:t>)</w:t>
      </w:r>
      <w:r w:rsidR="0077407A" w:rsidRPr="00F957F8">
        <w:rPr>
          <w:rFonts w:asciiTheme="minorHAnsi" w:hAnsiTheme="minorHAnsi"/>
          <w:spacing w:val="-16"/>
          <w:sz w:val="18"/>
          <w:lang w:val="pl-PL"/>
        </w:rPr>
        <w:t>:</w:t>
      </w:r>
      <w:r w:rsidR="0077407A" w:rsidRPr="00F957F8">
        <w:rPr>
          <w:rFonts w:asciiTheme="minorHAnsi" w:hAnsiTheme="minorHAnsi"/>
          <w:b/>
          <w:spacing w:val="-16"/>
          <w:sz w:val="18"/>
          <w:lang w:val="pl-PL"/>
        </w:rPr>
        <w:t xml:space="preserve"> </w:t>
      </w:r>
      <w:r w:rsidR="00040354" w:rsidRPr="00F957F8">
        <w:rPr>
          <w:rStyle w:val="Sowakluczowe"/>
          <w:spacing w:val="-16"/>
          <w:lang w:val="pl-PL"/>
        </w:rPr>
        <w:t>maksymalnie pięć słów kluczowych lub wyrażeń ułożonych alfabetycznie, oddzielonych przecinkami</w:t>
      </w:r>
      <w:r w:rsidR="007E3787" w:rsidRPr="00F957F8">
        <w:rPr>
          <w:rStyle w:val="Sowakluczowe"/>
          <w:spacing w:val="-16"/>
          <w:lang w:val="pl-PL"/>
        </w:rPr>
        <w:t>.</w:t>
      </w:r>
    </w:p>
    <w:bookmarkEnd w:id="14"/>
    <w:p w14:paraId="3DC34FC9" w14:textId="51267077" w:rsidR="00057E71" w:rsidRPr="004053B7" w:rsidRDefault="00FA20DD" w:rsidP="00445AE2">
      <w:pPr>
        <w:pStyle w:val="ReferenceHead"/>
        <w:rPr>
          <w:b w:val="0"/>
        </w:rPr>
      </w:pPr>
      <w:r w:rsidRPr="004053B7">
        <w:rPr>
          <w:lang w:val="pl-PL"/>
        </w:rPr>
        <w:t>Bibliografia</w:t>
      </w:r>
      <w:r w:rsidR="00A10796" w:rsidRPr="004053B7">
        <w:t xml:space="preserve"> </w:t>
      </w:r>
      <w:r w:rsidR="00A10796" w:rsidRPr="004053B7">
        <w:rPr>
          <w:b w:val="0"/>
        </w:rPr>
        <w:t>(</w:t>
      </w:r>
      <w:r w:rsidR="00A755FB" w:rsidRPr="004053B7">
        <w:t>References</w:t>
      </w:r>
      <w:r w:rsidR="00A10796" w:rsidRPr="004053B7">
        <w:rPr>
          <w:b w:val="0"/>
        </w:rPr>
        <w:t>)</w:t>
      </w:r>
    </w:p>
    <w:p w14:paraId="1FD2E2F3" w14:textId="23BA6427" w:rsidR="0013109B" w:rsidRPr="004053B7" w:rsidRDefault="00AA77C3" w:rsidP="00AA77C3">
      <w:pPr>
        <w:pStyle w:val="References"/>
        <w:rPr>
          <w:color w:val="FF0000"/>
          <w:lang w:val="pl-PL"/>
        </w:rPr>
      </w:pPr>
      <w:r w:rsidRPr="004053B7">
        <w:rPr>
          <w:color w:val="FF0000"/>
          <w:lang w:val="pl-PL"/>
        </w:rPr>
        <w:t xml:space="preserve">W zapisie Odniesień </w:t>
      </w:r>
      <w:r w:rsidRPr="004053B7">
        <w:rPr>
          <w:lang w:val="pl-PL"/>
        </w:rPr>
        <w:t>(</w:t>
      </w:r>
      <w:proofErr w:type="spellStart"/>
      <w:r w:rsidRPr="004053B7">
        <w:rPr>
          <w:color w:val="FF0000"/>
          <w:lang w:val="pl-PL"/>
        </w:rPr>
        <w:t>References</w:t>
      </w:r>
      <w:proofErr w:type="spellEnd"/>
      <w:r w:rsidRPr="004053B7">
        <w:rPr>
          <w:lang w:val="pl-PL"/>
        </w:rPr>
        <w:t>)</w:t>
      </w:r>
      <w:r w:rsidRPr="004053B7">
        <w:rPr>
          <w:color w:val="FF0000"/>
          <w:lang w:val="pl-PL"/>
        </w:rPr>
        <w:t xml:space="preserve"> proszę stosować wyłącznie </w:t>
      </w:r>
      <w:r w:rsidRPr="004053B7">
        <w:rPr>
          <w:b/>
          <w:color w:val="FF0000"/>
          <w:lang w:val="pl-PL"/>
        </w:rPr>
        <w:t>alfabet łaciński</w:t>
      </w:r>
      <w:r w:rsidRPr="004053B7">
        <w:rPr>
          <w:lang w:val="pl-PL"/>
        </w:rPr>
        <w:t>!</w:t>
      </w:r>
    </w:p>
    <w:p w14:paraId="40A0E44A" w14:textId="2F48B4AC" w:rsidR="00195FC8" w:rsidRPr="004053B7" w:rsidRDefault="0019643A" w:rsidP="00847BC5">
      <w:pPr>
        <w:pStyle w:val="References"/>
        <w:rPr>
          <w:color w:val="FF0000"/>
          <w:lang w:val="pl-PL"/>
        </w:rPr>
      </w:pPr>
      <w:r w:rsidRPr="004053B7">
        <w:rPr>
          <w:bCs/>
          <w:color w:val="FF0000"/>
          <w:lang w:val="pl-PL"/>
        </w:rPr>
        <w:t xml:space="preserve">Styl bibliograficzny </w:t>
      </w:r>
      <w:r w:rsidR="00195FC8" w:rsidRPr="004053B7">
        <w:rPr>
          <w:color w:val="FF0000"/>
          <w:lang w:val="pl-PL"/>
        </w:rPr>
        <w:t>APA</w:t>
      </w:r>
      <w:r w:rsidRPr="004053B7">
        <w:rPr>
          <w:lang w:val="pl-PL"/>
        </w:rPr>
        <w:t>.</w:t>
      </w:r>
    </w:p>
    <w:p w14:paraId="22436255" w14:textId="3EC568E7" w:rsidR="004B1DC1" w:rsidRPr="004053B7" w:rsidRDefault="004B1DC1" w:rsidP="004B1DC1">
      <w:pPr>
        <w:pStyle w:val="References"/>
        <w:numPr>
          <w:ilvl w:val="0"/>
          <w:numId w:val="12"/>
        </w:numPr>
        <w:ind w:left="284" w:hanging="284"/>
        <w:rPr>
          <w:lang w:val="en-GB"/>
        </w:rPr>
      </w:pPr>
      <w:r w:rsidRPr="004053B7">
        <w:t>Heywood J. (2019)</w:t>
      </w:r>
      <w:r w:rsidR="00257F95" w:rsidRPr="004053B7">
        <w:t>.</w:t>
      </w:r>
      <w:r w:rsidRPr="004053B7">
        <w:t xml:space="preserve"> </w:t>
      </w:r>
      <w:r w:rsidRPr="004053B7">
        <w:rPr>
          <w:i/>
        </w:rPr>
        <w:t>Internal Combustion Engine Fundamentals</w:t>
      </w:r>
      <w:r w:rsidR="00404B37" w:rsidRPr="004053B7">
        <w:t>.</w:t>
      </w:r>
      <w:r w:rsidRPr="004053B7">
        <w:t xml:space="preserve"> </w:t>
      </w:r>
      <w:r w:rsidRPr="004053B7">
        <w:rPr>
          <w:rFonts w:cstheme="minorHAnsi"/>
        </w:rPr>
        <w:t>2</w:t>
      </w:r>
      <w:r w:rsidRPr="004053B7">
        <w:rPr>
          <w:rFonts w:cstheme="minorHAnsi"/>
          <w:vertAlign w:val="superscript"/>
        </w:rPr>
        <w:t>nd</w:t>
      </w:r>
      <w:r w:rsidRPr="004053B7">
        <w:rPr>
          <w:rFonts w:cstheme="minorHAnsi"/>
        </w:rPr>
        <w:t xml:space="preserve"> Edition</w:t>
      </w:r>
      <w:r w:rsidRPr="004053B7">
        <w:t>. McGraw-Hill Education,</w:t>
      </w:r>
      <w:r w:rsidRPr="004053B7">
        <w:rPr>
          <w:rFonts w:ascii="Times New Roman" w:hAnsi="Times New Roman"/>
          <w:spacing w:val="0"/>
          <w:szCs w:val="20"/>
        </w:rPr>
        <w:t xml:space="preserve"> </w:t>
      </w:r>
      <w:r w:rsidRPr="004053B7">
        <w:t>ISBN 9781260116106</w:t>
      </w:r>
      <w:r w:rsidR="0019643A" w:rsidRPr="004053B7">
        <w:t>.</w:t>
      </w:r>
    </w:p>
    <w:p w14:paraId="73A56C88" w14:textId="1B0040E2" w:rsidR="006A45CD" w:rsidRPr="004053B7" w:rsidRDefault="004B1DC1" w:rsidP="004B1DC1">
      <w:pPr>
        <w:pStyle w:val="References"/>
        <w:numPr>
          <w:ilvl w:val="0"/>
          <w:numId w:val="12"/>
        </w:numPr>
        <w:ind w:left="284" w:hanging="284"/>
        <w:rPr>
          <w:rFonts w:cstheme="minorHAnsi"/>
          <w:lang w:val="en-GB"/>
        </w:rPr>
      </w:pPr>
      <w:r w:rsidRPr="00844C5F">
        <w:rPr>
          <w:rFonts w:cstheme="minorHAnsi"/>
          <w:lang w:val="pl-PL"/>
        </w:rPr>
        <w:t>Zbiciak A., Kraśkiewicz C., L</w:t>
      </w:r>
      <w:r w:rsidR="00960CAA" w:rsidRPr="00844C5F">
        <w:rPr>
          <w:rFonts w:cstheme="minorHAnsi"/>
          <w:lang w:val="pl-PL"/>
        </w:rPr>
        <w:t>ipko C., Oleksiewicz W. (2016)</w:t>
      </w:r>
      <w:r w:rsidR="00257F95" w:rsidRPr="00844C5F">
        <w:rPr>
          <w:rFonts w:cstheme="minorHAnsi"/>
          <w:lang w:val="pl-PL"/>
        </w:rPr>
        <w:t>.</w:t>
      </w:r>
      <w:r w:rsidR="00960CAA" w:rsidRPr="00844C5F">
        <w:rPr>
          <w:rFonts w:cstheme="minorHAnsi"/>
          <w:lang w:val="pl-PL"/>
        </w:rPr>
        <w:t xml:space="preserve"> </w:t>
      </w:r>
      <w:r w:rsidRPr="004053B7">
        <w:rPr>
          <w:rFonts w:cstheme="minorHAnsi"/>
          <w:lang w:val="en-GB"/>
        </w:rPr>
        <w:t>Viscoelastic dynamic models of resilient elements used in railway tracks</w:t>
      </w:r>
      <w:r w:rsidR="00404B37" w:rsidRPr="004053B7">
        <w:rPr>
          <w:rFonts w:cstheme="minorHAnsi"/>
          <w:lang w:val="en-GB"/>
        </w:rPr>
        <w:t>.</w:t>
      </w:r>
      <w:r w:rsidRPr="004053B7">
        <w:rPr>
          <w:rFonts w:cstheme="minorHAnsi"/>
          <w:lang w:val="en-GB"/>
        </w:rPr>
        <w:t xml:space="preserve"> </w:t>
      </w:r>
      <w:r w:rsidRPr="004053B7">
        <w:rPr>
          <w:rFonts w:cstheme="minorHAnsi"/>
          <w:i/>
          <w:lang w:val="en-GB"/>
        </w:rPr>
        <w:t>IPICSE-2016</w:t>
      </w:r>
      <w:r w:rsidRPr="004053B7">
        <w:rPr>
          <w:rFonts w:cstheme="minorHAnsi"/>
          <w:lang w:val="en-GB"/>
        </w:rPr>
        <w:t>, MATEC Web of Conferences</w:t>
      </w:r>
      <w:r w:rsidR="00404B37" w:rsidRPr="004053B7">
        <w:rPr>
          <w:lang w:val="en-GB"/>
        </w:rPr>
        <w:t>,</w:t>
      </w:r>
      <w:r w:rsidRPr="004053B7">
        <w:rPr>
          <w:lang w:val="en-GB"/>
        </w:rPr>
        <w:t xml:space="preserve"> </w:t>
      </w:r>
      <w:r w:rsidRPr="004053B7">
        <w:rPr>
          <w:rFonts w:cstheme="minorHAnsi"/>
          <w:lang w:val="en-GB"/>
        </w:rPr>
        <w:t>86</w:t>
      </w:r>
      <w:r w:rsidR="00257F95" w:rsidRPr="004053B7">
        <w:rPr>
          <w:rFonts w:cstheme="minorHAnsi"/>
          <w:lang w:val="en-GB"/>
        </w:rPr>
        <w:t>.</w:t>
      </w:r>
    </w:p>
    <w:p w14:paraId="02A983A7" w14:textId="7047F966" w:rsidR="004B1DC1" w:rsidRPr="004053B7" w:rsidRDefault="00E0352D" w:rsidP="006A45CD">
      <w:pPr>
        <w:pStyle w:val="References"/>
        <w:numPr>
          <w:ilvl w:val="0"/>
          <w:numId w:val="0"/>
        </w:numPr>
        <w:ind w:left="284"/>
        <w:rPr>
          <w:rFonts w:cstheme="minorHAnsi"/>
          <w:lang w:val="en-GB"/>
        </w:rPr>
      </w:pPr>
      <w:hyperlink r:id="rId26" w:history="1">
        <w:r w:rsidR="006A45CD" w:rsidRPr="004053B7">
          <w:rPr>
            <w:rStyle w:val="Hipercze"/>
            <w:rFonts w:cstheme="minorHAnsi"/>
            <w:color w:val="auto"/>
            <w:u w:val="none"/>
            <w:lang w:val="en-GB"/>
          </w:rPr>
          <w:t>https://doi.org/10.1051/matecconf/20168601015</w:t>
        </w:r>
      </w:hyperlink>
      <w:r w:rsidR="0019643A" w:rsidRPr="004053B7">
        <w:rPr>
          <w:rStyle w:val="Hipercze"/>
          <w:rFonts w:cstheme="minorHAnsi"/>
          <w:color w:val="auto"/>
          <w:u w:val="none"/>
          <w:lang w:val="en-GB"/>
        </w:rPr>
        <w:t>.</w:t>
      </w:r>
    </w:p>
    <w:p w14:paraId="403392AA" w14:textId="32D61BF2" w:rsidR="00E8682D" w:rsidRPr="004053B7" w:rsidRDefault="004B1DC1" w:rsidP="004B1DC1">
      <w:pPr>
        <w:pStyle w:val="References"/>
        <w:numPr>
          <w:ilvl w:val="0"/>
          <w:numId w:val="12"/>
        </w:numPr>
        <w:ind w:left="284" w:hanging="284"/>
        <w:rPr>
          <w:lang w:val="en-GB"/>
        </w:rPr>
      </w:pPr>
      <w:r w:rsidRPr="004053B7">
        <w:rPr>
          <w:lang w:val="en-GB"/>
        </w:rPr>
        <w:t>Shen H, Wang H, Hu J, Yao ZQ. (2015)</w:t>
      </w:r>
      <w:r w:rsidR="00257F95" w:rsidRPr="004053B7">
        <w:rPr>
          <w:lang w:val="en-GB"/>
        </w:rPr>
        <w:t>.</w:t>
      </w:r>
      <w:r w:rsidRPr="004053B7">
        <w:rPr>
          <w:lang w:val="en-GB"/>
        </w:rPr>
        <w:t xml:space="preserve"> The Process Planning in Laser Thermal Adjustment of Three Cut-Outs Actuators. </w:t>
      </w:r>
      <w:r w:rsidRPr="004053B7">
        <w:rPr>
          <w:i/>
          <w:lang w:val="en-GB"/>
        </w:rPr>
        <w:t>International Journal of Precision Engineering and Manufacturing</w:t>
      </w:r>
      <w:r w:rsidR="00404B37" w:rsidRPr="004053B7">
        <w:rPr>
          <w:lang w:val="en-GB"/>
        </w:rPr>
        <w:t>,</w:t>
      </w:r>
      <w:r w:rsidRPr="004053B7">
        <w:rPr>
          <w:lang w:val="en-GB"/>
        </w:rPr>
        <w:t xml:space="preserve"> 16</w:t>
      </w:r>
      <w:r w:rsidR="00257F95" w:rsidRPr="004053B7">
        <w:rPr>
          <w:lang w:val="en-GB"/>
        </w:rPr>
        <w:t>(12)</w:t>
      </w:r>
      <w:r w:rsidRPr="004053B7">
        <w:rPr>
          <w:lang w:val="en-GB"/>
        </w:rPr>
        <w:t>, 2475-248</w:t>
      </w:r>
      <w:r w:rsidR="00257F95" w:rsidRPr="004053B7">
        <w:rPr>
          <w:lang w:val="en-GB"/>
        </w:rPr>
        <w:t>.</w:t>
      </w:r>
    </w:p>
    <w:p w14:paraId="3C2C4023" w14:textId="22D7DA65" w:rsidR="004B1DC1" w:rsidRPr="004053B7" w:rsidRDefault="00E0352D" w:rsidP="00D70800">
      <w:pPr>
        <w:pStyle w:val="References"/>
        <w:numPr>
          <w:ilvl w:val="0"/>
          <w:numId w:val="0"/>
        </w:numPr>
        <w:ind w:left="284"/>
        <w:rPr>
          <w:lang w:val="en-GB"/>
        </w:rPr>
      </w:pPr>
      <w:hyperlink r:id="rId27" w:history="1">
        <w:r w:rsidR="00D70800" w:rsidRPr="004053B7">
          <w:rPr>
            <w:rStyle w:val="Hipercze"/>
            <w:rFonts w:cstheme="minorHAnsi"/>
            <w:color w:val="auto"/>
            <w:u w:val="none"/>
            <w:lang w:val="en-GB"/>
          </w:rPr>
          <w:t>https://doi.org/10.1007/s12541-015-0318-4</w:t>
        </w:r>
      </w:hyperlink>
      <w:r w:rsidR="0019643A" w:rsidRPr="004053B7">
        <w:rPr>
          <w:rStyle w:val="Hipercze"/>
          <w:rFonts w:cstheme="minorHAnsi"/>
          <w:color w:val="auto"/>
          <w:u w:val="none"/>
          <w:lang w:val="en-GB"/>
        </w:rPr>
        <w:t>.</w:t>
      </w:r>
    </w:p>
    <w:p w14:paraId="02993895" w14:textId="709584EA" w:rsidR="003108B5" w:rsidRPr="004053B7" w:rsidRDefault="00404B37" w:rsidP="004B1DC1">
      <w:pPr>
        <w:pStyle w:val="References"/>
        <w:numPr>
          <w:ilvl w:val="0"/>
          <w:numId w:val="12"/>
        </w:numPr>
        <w:ind w:left="284" w:hanging="284"/>
        <w:rPr>
          <w:lang w:val="en-GB"/>
        </w:rPr>
      </w:pPr>
      <w:r w:rsidRPr="004053B7">
        <w:rPr>
          <w:lang w:val="en-GB"/>
        </w:rPr>
        <w:t>Zaleski K, Skoczylas A. (2014)</w:t>
      </w:r>
      <w:r w:rsidR="00257F95" w:rsidRPr="004053B7">
        <w:rPr>
          <w:lang w:val="en-GB"/>
        </w:rPr>
        <w:t>.</w:t>
      </w:r>
      <w:r w:rsidRPr="004053B7">
        <w:rPr>
          <w:lang w:val="en-GB"/>
        </w:rPr>
        <w:t xml:space="preserve"> </w:t>
      </w:r>
      <w:r w:rsidR="004B1DC1" w:rsidRPr="004053B7">
        <w:rPr>
          <w:lang w:val="en-GB"/>
        </w:rPr>
        <w:t xml:space="preserve">Studies on selected properties of surface layer of C45 steel objects </w:t>
      </w:r>
      <w:r w:rsidRPr="004053B7">
        <w:rPr>
          <w:lang w:val="en-GB"/>
        </w:rPr>
        <w:t>after laser cutting and milling</w:t>
      </w:r>
      <w:r w:rsidR="004B1DC1" w:rsidRPr="004053B7">
        <w:rPr>
          <w:lang w:val="en-GB"/>
        </w:rPr>
        <w:t xml:space="preserve">. </w:t>
      </w:r>
      <w:r w:rsidR="004B1DC1" w:rsidRPr="004053B7">
        <w:rPr>
          <w:i/>
          <w:lang w:val="en-GB"/>
        </w:rPr>
        <w:t>Advances in Science and Tech</w:t>
      </w:r>
      <w:r w:rsidRPr="004053B7">
        <w:rPr>
          <w:i/>
          <w:lang w:val="en-GB"/>
        </w:rPr>
        <w:t>nology Research Journal (ASTRJ)</w:t>
      </w:r>
      <w:r w:rsidRPr="004053B7">
        <w:rPr>
          <w:lang w:val="en-GB"/>
        </w:rPr>
        <w:t>,</w:t>
      </w:r>
      <w:r w:rsidR="004B1DC1" w:rsidRPr="004053B7">
        <w:rPr>
          <w:lang w:val="en-GB"/>
        </w:rPr>
        <w:t xml:space="preserve"> 8</w:t>
      </w:r>
      <w:r w:rsidR="00257F95" w:rsidRPr="004053B7">
        <w:rPr>
          <w:lang w:val="en-GB"/>
        </w:rPr>
        <w:t>(</w:t>
      </w:r>
      <w:r w:rsidR="004B1DC1" w:rsidRPr="004053B7">
        <w:rPr>
          <w:lang w:val="en-GB"/>
        </w:rPr>
        <w:t>23</w:t>
      </w:r>
      <w:r w:rsidR="00257F95" w:rsidRPr="004053B7">
        <w:rPr>
          <w:lang w:val="en-GB"/>
        </w:rPr>
        <w:t>),</w:t>
      </w:r>
      <w:r w:rsidR="004B1DC1" w:rsidRPr="004053B7">
        <w:rPr>
          <w:lang w:val="en-GB"/>
        </w:rPr>
        <w:t xml:space="preserve"> 26</w:t>
      </w:r>
      <w:r w:rsidR="002314BD" w:rsidRPr="004053B7">
        <w:rPr>
          <w:lang w:val="en-GB"/>
        </w:rPr>
        <w:t>-</w:t>
      </w:r>
      <w:r w:rsidR="004B1DC1" w:rsidRPr="004053B7">
        <w:rPr>
          <w:lang w:val="en-GB"/>
        </w:rPr>
        <w:t>32</w:t>
      </w:r>
      <w:r w:rsidR="00257F95" w:rsidRPr="004053B7">
        <w:rPr>
          <w:lang w:val="en-GB"/>
        </w:rPr>
        <w:t>.</w:t>
      </w:r>
    </w:p>
    <w:p w14:paraId="08A5477A" w14:textId="2F97A18A" w:rsidR="004B1DC1" w:rsidRPr="004053B7" w:rsidRDefault="00E0352D" w:rsidP="003108B5">
      <w:pPr>
        <w:pStyle w:val="References"/>
        <w:numPr>
          <w:ilvl w:val="0"/>
          <w:numId w:val="0"/>
        </w:numPr>
        <w:ind w:left="284"/>
        <w:rPr>
          <w:lang w:val="en-GB"/>
        </w:rPr>
      </w:pPr>
      <w:hyperlink r:id="rId28" w:history="1">
        <w:r w:rsidR="003108B5" w:rsidRPr="004053B7">
          <w:rPr>
            <w:rStyle w:val="Hipercze"/>
            <w:rFonts w:cstheme="minorHAnsi"/>
            <w:color w:val="auto"/>
            <w:u w:val="none"/>
            <w:lang w:val="en-GB"/>
          </w:rPr>
          <w:t>https://doi.org/10.12913/22998624.1120311</w:t>
        </w:r>
      </w:hyperlink>
      <w:r w:rsidR="0019643A" w:rsidRPr="004053B7">
        <w:rPr>
          <w:rStyle w:val="Hipercze"/>
          <w:rFonts w:cstheme="minorHAnsi"/>
          <w:color w:val="auto"/>
          <w:u w:val="none"/>
          <w:lang w:val="en-GB"/>
        </w:rPr>
        <w:t>.</w:t>
      </w:r>
    </w:p>
    <w:p w14:paraId="128FB81F" w14:textId="45C337F9" w:rsidR="00010891" w:rsidRPr="004053B7" w:rsidRDefault="00404B37" w:rsidP="004B1DC1">
      <w:pPr>
        <w:pStyle w:val="References"/>
        <w:numPr>
          <w:ilvl w:val="0"/>
          <w:numId w:val="12"/>
        </w:numPr>
        <w:ind w:left="284" w:hanging="284"/>
        <w:rPr>
          <w:lang w:val="en-GB"/>
        </w:rPr>
      </w:pPr>
      <w:r w:rsidRPr="004053B7">
        <w:rPr>
          <w:lang w:val="en-GB"/>
        </w:rPr>
        <w:t>Wolter G. (2017)</w:t>
      </w:r>
      <w:r w:rsidR="00257F95" w:rsidRPr="004053B7">
        <w:rPr>
          <w:lang w:val="en-GB"/>
        </w:rPr>
        <w:t>.</w:t>
      </w:r>
      <w:r w:rsidRPr="004053B7">
        <w:rPr>
          <w:lang w:val="en-GB"/>
        </w:rPr>
        <w:t xml:space="preserve"> </w:t>
      </w:r>
      <w:r w:rsidR="004B1DC1" w:rsidRPr="004053B7">
        <w:rPr>
          <w:lang w:val="en-GB"/>
        </w:rPr>
        <w:t>Safety in railway traffic (Periodical style -</w:t>
      </w:r>
      <w:r w:rsidR="004B1DC1" w:rsidRPr="004053B7">
        <w:rPr>
          <w:rFonts w:cstheme="minorHAnsi"/>
          <w:lang w:val="en-GB"/>
        </w:rPr>
        <w:t xml:space="preserve"> </w:t>
      </w:r>
      <w:r w:rsidR="004B1DC1" w:rsidRPr="004053B7">
        <w:rPr>
          <w:lang w:val="en-GB"/>
        </w:rPr>
        <w:t xml:space="preserve">Accepted for publication, but the </w:t>
      </w:r>
      <w:r w:rsidR="004B1DC1" w:rsidRPr="004053B7">
        <w:rPr>
          <w:rFonts w:cstheme="minorHAnsi"/>
          <w:lang w:val="en-GB"/>
        </w:rPr>
        <w:t>DOI</w:t>
      </w:r>
      <w:r w:rsidRPr="004053B7">
        <w:rPr>
          <w:lang w:val="en-GB"/>
        </w:rPr>
        <w:t xml:space="preserve"> number has been assigned)</w:t>
      </w:r>
      <w:r w:rsidR="004B1DC1" w:rsidRPr="004053B7">
        <w:rPr>
          <w:lang w:val="en-GB"/>
        </w:rPr>
        <w:t xml:space="preserve">. </w:t>
      </w:r>
      <w:r w:rsidR="004B1DC1" w:rsidRPr="004053B7">
        <w:rPr>
          <w:i/>
          <w:lang w:val="en-GB"/>
        </w:rPr>
        <w:t>IEEE</w:t>
      </w:r>
      <w:r w:rsidR="00B946EC" w:rsidRPr="004053B7">
        <w:rPr>
          <w:i/>
          <w:lang w:val="en-GB"/>
        </w:rPr>
        <w:t> </w:t>
      </w:r>
      <w:r w:rsidR="004B1DC1" w:rsidRPr="004053B7">
        <w:rPr>
          <w:i/>
          <w:lang w:val="en-GB"/>
        </w:rPr>
        <w:t>Transactions on Antennas and Propagation</w:t>
      </w:r>
      <w:r w:rsidR="004B1DC1" w:rsidRPr="004053B7">
        <w:rPr>
          <w:lang w:val="en-GB"/>
        </w:rPr>
        <w:t xml:space="preserve">, </w:t>
      </w:r>
      <w:r w:rsidR="00010891" w:rsidRPr="004053B7">
        <w:rPr>
          <w:lang w:val="en-GB"/>
        </w:rPr>
        <w:t>to be published</w:t>
      </w:r>
      <w:r w:rsidR="0019643A" w:rsidRPr="004053B7">
        <w:rPr>
          <w:lang w:val="en-GB"/>
        </w:rPr>
        <w:t>.</w:t>
      </w:r>
    </w:p>
    <w:p w14:paraId="47B3C5BF" w14:textId="2EE71EC6" w:rsidR="004B1DC1" w:rsidRPr="004053B7" w:rsidRDefault="00E0352D" w:rsidP="00010891">
      <w:pPr>
        <w:pStyle w:val="References"/>
        <w:numPr>
          <w:ilvl w:val="0"/>
          <w:numId w:val="0"/>
        </w:numPr>
        <w:ind w:left="284"/>
        <w:rPr>
          <w:lang w:val="en-GB"/>
        </w:rPr>
      </w:pPr>
      <w:hyperlink r:id="rId29" w:history="1">
        <w:r w:rsidR="00F26316" w:rsidRPr="004053B7">
          <w:rPr>
            <w:rStyle w:val="Hipercze"/>
            <w:rFonts w:cstheme="minorHAnsi"/>
            <w:color w:val="auto"/>
            <w:u w:val="none"/>
            <w:lang w:val="en-GB"/>
          </w:rPr>
          <w:t>https://doi.org/</w:t>
        </w:r>
        <w:r w:rsidR="004B1DC1" w:rsidRPr="004053B7">
          <w:rPr>
            <w:rStyle w:val="Hipercze"/>
            <w:color w:val="auto"/>
            <w:u w:val="none"/>
            <w:lang w:val="en-GB"/>
          </w:rPr>
          <w:t>10.4312/ieee.1957.7254</w:t>
        </w:r>
      </w:hyperlink>
      <w:r w:rsidR="0019643A" w:rsidRPr="004053B7">
        <w:rPr>
          <w:rStyle w:val="Hipercze"/>
          <w:color w:val="auto"/>
          <w:u w:val="none"/>
          <w:lang w:val="en-GB"/>
        </w:rPr>
        <w:t>.</w:t>
      </w:r>
    </w:p>
    <w:p w14:paraId="221A7494" w14:textId="055F6AEE" w:rsidR="004B1DC1" w:rsidRPr="004053B7" w:rsidRDefault="00477233" w:rsidP="004B1DC1">
      <w:pPr>
        <w:pStyle w:val="References"/>
        <w:numPr>
          <w:ilvl w:val="0"/>
          <w:numId w:val="12"/>
        </w:numPr>
        <w:ind w:left="284" w:hanging="284"/>
        <w:rPr>
          <w:lang w:val="en-GB"/>
        </w:rPr>
      </w:pPr>
      <w:r w:rsidRPr="004053B7">
        <w:rPr>
          <w:lang w:val="en-GB"/>
        </w:rPr>
        <w:t>Petring D. (2005)</w:t>
      </w:r>
      <w:r w:rsidR="00257F95" w:rsidRPr="004053B7">
        <w:rPr>
          <w:lang w:val="en-GB"/>
        </w:rPr>
        <w:t>.</w:t>
      </w:r>
      <w:r w:rsidRPr="004053B7">
        <w:rPr>
          <w:lang w:val="en-GB"/>
        </w:rPr>
        <w:t xml:space="preserve"> </w:t>
      </w:r>
      <w:r w:rsidR="004B1DC1" w:rsidRPr="004053B7">
        <w:rPr>
          <w:lang w:val="en-GB"/>
        </w:rPr>
        <w:t>Lase</w:t>
      </w:r>
      <w:r w:rsidRPr="004053B7">
        <w:rPr>
          <w:lang w:val="en-GB"/>
        </w:rPr>
        <w:t>r cutting welding with one tool</w:t>
      </w:r>
      <w:r w:rsidR="004B1DC1" w:rsidRPr="004053B7">
        <w:rPr>
          <w:lang w:val="en-GB"/>
        </w:rPr>
        <w:t xml:space="preserve">. [In:] </w:t>
      </w:r>
      <w:r w:rsidR="004B1DC1" w:rsidRPr="004053B7">
        <w:rPr>
          <w:i/>
          <w:lang w:val="en-GB"/>
        </w:rPr>
        <w:t>The Fabricator</w:t>
      </w:r>
      <w:r w:rsidR="004B1DC1" w:rsidRPr="004053B7">
        <w:rPr>
          <w:lang w:val="en-GB"/>
        </w:rPr>
        <w:t>®</w:t>
      </w:r>
      <w:r w:rsidR="0019643A" w:rsidRPr="004053B7">
        <w:rPr>
          <w:lang w:val="en-GB"/>
        </w:rPr>
        <w:t>.</w:t>
      </w:r>
    </w:p>
    <w:p w14:paraId="6BF71ABE" w14:textId="047FE9AA" w:rsidR="004B1DC1" w:rsidRPr="004053B7" w:rsidRDefault="004B1DC1" w:rsidP="004B1DC1">
      <w:pPr>
        <w:pStyle w:val="References"/>
        <w:numPr>
          <w:ilvl w:val="0"/>
          <w:numId w:val="12"/>
        </w:numPr>
        <w:ind w:left="284" w:hanging="284"/>
        <w:rPr>
          <w:lang w:val="en-GB"/>
        </w:rPr>
      </w:pPr>
      <w:r w:rsidRPr="004053B7">
        <w:rPr>
          <w:lang w:val="en-GB"/>
        </w:rPr>
        <w:t xml:space="preserve">www.cepik.gov.pl/statystyki </w:t>
      </w:r>
      <w:r w:rsidRPr="004053B7">
        <w:rPr>
          <w:rFonts w:cstheme="minorHAnsi"/>
          <w:lang w:val="en-GB"/>
        </w:rPr>
        <w:t>(access date: 21/10/2019)</w:t>
      </w:r>
      <w:r w:rsidR="0019643A" w:rsidRPr="004053B7">
        <w:rPr>
          <w:rFonts w:cstheme="minorHAnsi"/>
          <w:lang w:val="en-GB"/>
        </w:rPr>
        <w:t>.</w:t>
      </w:r>
    </w:p>
    <w:p w14:paraId="01C9E815" w14:textId="46B23922" w:rsidR="004B1DC1" w:rsidRPr="004053B7" w:rsidRDefault="00351C23" w:rsidP="004B1DC1">
      <w:pPr>
        <w:pStyle w:val="References"/>
        <w:numPr>
          <w:ilvl w:val="0"/>
          <w:numId w:val="12"/>
        </w:numPr>
        <w:ind w:left="284" w:hanging="284"/>
        <w:rPr>
          <w:lang w:val="pl-PL"/>
        </w:rPr>
      </w:pPr>
      <w:r w:rsidRPr="00844C5F">
        <w:rPr>
          <w:lang w:val="pl-PL"/>
        </w:rPr>
        <w:t>Należy przytoczyć</w:t>
      </w:r>
      <w:r w:rsidR="004B1DC1" w:rsidRPr="00844C5F">
        <w:rPr>
          <w:lang w:val="pl-PL"/>
        </w:rPr>
        <w:t xml:space="preserve"> </w:t>
      </w:r>
      <w:r w:rsidR="004B1DC1" w:rsidRPr="00844C5F">
        <w:rPr>
          <w:color w:val="FF0000"/>
          <w:lang w:val="pl-PL"/>
        </w:rPr>
        <w:t xml:space="preserve">15÷20 </w:t>
      </w:r>
      <w:r w:rsidR="0075728A" w:rsidRPr="00844C5F">
        <w:rPr>
          <w:color w:val="FF0000"/>
          <w:lang w:val="pl-PL"/>
        </w:rPr>
        <w:t xml:space="preserve">pozycji literaturowych </w:t>
      </w:r>
      <w:r w:rsidR="0075728A" w:rsidRPr="00844C5F">
        <w:rPr>
          <w:lang w:val="pl-PL"/>
        </w:rPr>
        <w:t xml:space="preserve">z liczących się wydawnictw </w:t>
      </w:r>
      <w:r w:rsidR="0075728A" w:rsidRPr="004053B7">
        <w:rPr>
          <w:lang w:val="pl-PL"/>
        </w:rPr>
        <w:t>i czasopism</w:t>
      </w:r>
      <w:r w:rsidR="004B1DC1" w:rsidRPr="004053B7">
        <w:rPr>
          <w:lang w:val="pl-PL"/>
        </w:rPr>
        <w:t>.</w:t>
      </w:r>
    </w:p>
    <w:p w14:paraId="5A3146E6" w14:textId="77777777" w:rsidR="00671D36" w:rsidRPr="0075728A" w:rsidRDefault="00671D36" w:rsidP="00057E71">
      <w:pPr>
        <w:pStyle w:val="Text"/>
        <w:rPr>
          <w:lang w:val="pl-PL"/>
        </w:rPr>
      </w:pPr>
    </w:p>
    <w:p w14:paraId="2F79BF65" w14:textId="77777777" w:rsidR="00057E71" w:rsidRPr="0075728A" w:rsidRDefault="00057E71" w:rsidP="00057E71">
      <w:pPr>
        <w:pStyle w:val="Text"/>
        <w:rPr>
          <w:lang w:val="pl-PL"/>
        </w:rPr>
      </w:pPr>
    </w:p>
    <w:p w14:paraId="66ACD159" w14:textId="36F7D880" w:rsidR="00516287" w:rsidRDefault="00516287" w:rsidP="00057E71">
      <w:pPr>
        <w:pStyle w:val="Text"/>
        <w:rPr>
          <w:lang w:val="pl-PL"/>
        </w:rPr>
      </w:pPr>
    </w:p>
    <w:p w14:paraId="5D396E48" w14:textId="3E1A89B4" w:rsidR="003411A6" w:rsidRDefault="003411A6" w:rsidP="00057E71">
      <w:pPr>
        <w:pStyle w:val="Text"/>
        <w:rPr>
          <w:lang w:val="pl-PL"/>
        </w:rPr>
      </w:pPr>
    </w:p>
    <w:p w14:paraId="1B218C8B" w14:textId="21476C42" w:rsidR="002D5330" w:rsidRDefault="002D5330" w:rsidP="00057E71">
      <w:pPr>
        <w:pStyle w:val="Text"/>
        <w:rPr>
          <w:lang w:val="pl-PL"/>
        </w:rPr>
      </w:pPr>
    </w:p>
    <w:p w14:paraId="4C10F29F" w14:textId="100B5203" w:rsidR="007E3787" w:rsidRDefault="007E3787" w:rsidP="00057E71">
      <w:pPr>
        <w:pStyle w:val="Text"/>
        <w:rPr>
          <w:lang w:val="pl-PL"/>
        </w:rPr>
      </w:pPr>
    </w:p>
    <w:p w14:paraId="1D55EC26" w14:textId="4692BBC3" w:rsidR="007E3787" w:rsidRDefault="007E3787" w:rsidP="00057E71">
      <w:pPr>
        <w:pStyle w:val="Text"/>
        <w:rPr>
          <w:lang w:val="pl-PL"/>
        </w:rPr>
      </w:pPr>
    </w:p>
    <w:p w14:paraId="063A0D4C" w14:textId="627CAD75" w:rsidR="007E3787" w:rsidRDefault="007E3787" w:rsidP="00057E71">
      <w:pPr>
        <w:pStyle w:val="Text"/>
        <w:rPr>
          <w:lang w:val="pl-PL"/>
        </w:rPr>
      </w:pPr>
    </w:p>
    <w:p w14:paraId="64175438" w14:textId="1727B44E" w:rsidR="007E3787" w:rsidRDefault="007E3787" w:rsidP="00057E71">
      <w:pPr>
        <w:pStyle w:val="Text"/>
        <w:rPr>
          <w:lang w:val="pl-PL"/>
        </w:rPr>
      </w:pPr>
    </w:p>
    <w:p w14:paraId="693CD752" w14:textId="320E1629" w:rsidR="007E3787" w:rsidRDefault="007E3787" w:rsidP="00057E71">
      <w:pPr>
        <w:pStyle w:val="Text"/>
        <w:rPr>
          <w:lang w:val="pl-PL"/>
        </w:rPr>
      </w:pPr>
    </w:p>
    <w:p w14:paraId="617501C1" w14:textId="76CF81C8" w:rsidR="007E3787" w:rsidRDefault="007E3787" w:rsidP="00057E71">
      <w:pPr>
        <w:pStyle w:val="Text"/>
        <w:rPr>
          <w:lang w:val="pl-PL"/>
        </w:rPr>
      </w:pPr>
    </w:p>
    <w:p w14:paraId="11B2C0F5" w14:textId="651176A6" w:rsidR="007E3787" w:rsidRDefault="007E3787" w:rsidP="00057E71">
      <w:pPr>
        <w:pStyle w:val="Text"/>
        <w:rPr>
          <w:lang w:val="pl-PL"/>
        </w:rPr>
      </w:pPr>
    </w:p>
    <w:p w14:paraId="6A01A986" w14:textId="17639D8E" w:rsidR="007E3787" w:rsidRDefault="007E3787" w:rsidP="00057E71">
      <w:pPr>
        <w:pStyle w:val="Text"/>
        <w:rPr>
          <w:lang w:val="pl-PL"/>
        </w:rPr>
      </w:pPr>
    </w:p>
    <w:p w14:paraId="63A017B1" w14:textId="0703F14F" w:rsidR="007E3787" w:rsidRDefault="007E3787" w:rsidP="00057E71">
      <w:pPr>
        <w:pStyle w:val="Text"/>
        <w:rPr>
          <w:lang w:val="pl-PL"/>
        </w:rPr>
      </w:pPr>
    </w:p>
    <w:p w14:paraId="3D4D1647" w14:textId="038A52CB" w:rsidR="007E3787" w:rsidRDefault="007E3787" w:rsidP="00057E71">
      <w:pPr>
        <w:pStyle w:val="Text"/>
        <w:rPr>
          <w:lang w:val="pl-PL"/>
        </w:rPr>
      </w:pPr>
    </w:p>
    <w:p w14:paraId="6C96D9C9" w14:textId="62124DF0" w:rsidR="007E3787" w:rsidRDefault="007E3787" w:rsidP="00057E71">
      <w:pPr>
        <w:pStyle w:val="Text"/>
        <w:rPr>
          <w:lang w:val="pl-PL"/>
        </w:rPr>
      </w:pPr>
    </w:p>
    <w:p w14:paraId="7344CF32" w14:textId="37067A3C" w:rsidR="007E3787" w:rsidRDefault="007E3787" w:rsidP="00057E71">
      <w:pPr>
        <w:pStyle w:val="Text"/>
        <w:rPr>
          <w:lang w:val="pl-PL"/>
        </w:rPr>
      </w:pPr>
    </w:p>
    <w:p w14:paraId="0E8C14F6" w14:textId="653C12BA" w:rsidR="007E3787" w:rsidRDefault="007E3787" w:rsidP="00057E71">
      <w:pPr>
        <w:pStyle w:val="Text"/>
        <w:rPr>
          <w:lang w:val="pl-PL"/>
        </w:rPr>
      </w:pPr>
    </w:p>
    <w:p w14:paraId="4CA75E88" w14:textId="04AF1559" w:rsidR="007E3787" w:rsidRDefault="007E3787" w:rsidP="00057E71">
      <w:pPr>
        <w:pStyle w:val="Text"/>
        <w:rPr>
          <w:lang w:val="pl-PL"/>
        </w:rPr>
      </w:pPr>
    </w:p>
    <w:p w14:paraId="4BD2A56A" w14:textId="7E09B344" w:rsidR="007E3787" w:rsidRDefault="007E3787" w:rsidP="00057E71">
      <w:pPr>
        <w:pStyle w:val="Text"/>
        <w:rPr>
          <w:lang w:val="pl-PL"/>
        </w:rPr>
      </w:pPr>
    </w:p>
    <w:p w14:paraId="552F2B8B" w14:textId="5E4EA4FA" w:rsidR="007E3787" w:rsidRDefault="007E3787" w:rsidP="00057E71">
      <w:pPr>
        <w:pStyle w:val="Text"/>
        <w:rPr>
          <w:lang w:val="pl-PL"/>
        </w:rPr>
      </w:pPr>
    </w:p>
    <w:p w14:paraId="0A1BF7D8" w14:textId="5D821367" w:rsidR="007E3787" w:rsidRDefault="007E3787" w:rsidP="00057E71">
      <w:pPr>
        <w:pStyle w:val="Text"/>
        <w:rPr>
          <w:lang w:val="pl-PL"/>
        </w:rPr>
      </w:pPr>
    </w:p>
    <w:p w14:paraId="51A3C57C" w14:textId="20A3674B" w:rsidR="007E3787" w:rsidRDefault="007E3787" w:rsidP="00057E71">
      <w:pPr>
        <w:pStyle w:val="Text"/>
        <w:rPr>
          <w:lang w:val="pl-PL"/>
        </w:rPr>
      </w:pPr>
    </w:p>
    <w:p w14:paraId="2074DBA2" w14:textId="77777777" w:rsidR="002D5330" w:rsidRPr="0075728A" w:rsidRDefault="002D5330" w:rsidP="00057E71">
      <w:pPr>
        <w:pStyle w:val="Text"/>
        <w:rPr>
          <w:lang w:val="pl-PL"/>
        </w:rPr>
      </w:pPr>
    </w:p>
    <w:p w14:paraId="7740E70D" w14:textId="3A5F25D1" w:rsidR="00516287" w:rsidRDefault="00516287" w:rsidP="00057E71">
      <w:pPr>
        <w:pStyle w:val="Text"/>
        <w:rPr>
          <w:lang w:val="pl-PL"/>
        </w:rPr>
      </w:pPr>
    </w:p>
    <w:p w14:paraId="6F3A8EC0" w14:textId="77777777" w:rsidR="004053B7" w:rsidRDefault="004053B7" w:rsidP="00057E71">
      <w:pPr>
        <w:pStyle w:val="Text"/>
        <w:rPr>
          <w:lang w:val="pl-PL"/>
        </w:rPr>
      </w:pPr>
    </w:p>
    <w:p w14:paraId="0E3798A1" w14:textId="77777777" w:rsidR="006E249A" w:rsidRPr="0075728A" w:rsidRDefault="006E249A" w:rsidP="00057E71">
      <w:pPr>
        <w:pStyle w:val="Text"/>
        <w:rPr>
          <w:lang w:val="pl-PL"/>
        </w:rPr>
      </w:pPr>
    </w:p>
    <w:p w14:paraId="3CE1F02C" w14:textId="4A261147" w:rsidR="009430DB" w:rsidRPr="0075728A" w:rsidRDefault="009430DB" w:rsidP="00057E71">
      <w:pPr>
        <w:pStyle w:val="Text"/>
        <w:rPr>
          <w:lang w:val="pl-PL"/>
        </w:rPr>
      </w:pPr>
    </w:p>
    <w:p w14:paraId="4F47B5B4" w14:textId="77777777" w:rsidR="00057E71" w:rsidRPr="0075728A" w:rsidRDefault="00057E71" w:rsidP="00057E71">
      <w:pPr>
        <w:pStyle w:val="Text"/>
        <w:rPr>
          <w:lang w:val="pl-PL"/>
        </w:rPr>
      </w:pPr>
    </w:p>
    <w:p w14:paraId="0D12986E" w14:textId="76595AD6" w:rsidR="00057E71" w:rsidRPr="00FA20DD" w:rsidRDefault="00F6619A" w:rsidP="006E249A">
      <w:pPr>
        <w:pStyle w:val="References"/>
        <w:numPr>
          <w:ilvl w:val="0"/>
          <w:numId w:val="0"/>
        </w:numPr>
        <w:spacing w:after="60" w:line="240" w:lineRule="auto"/>
        <w:jc w:val="left"/>
        <w:rPr>
          <w:rFonts w:cstheme="minorHAnsi"/>
          <w:i/>
          <w:sz w:val="14"/>
          <w:lang w:val="pl-PL"/>
        </w:rPr>
      </w:pPr>
      <w:r w:rsidRPr="00FA20DD">
        <w:rPr>
          <w:rFonts w:cstheme="minorHAnsi"/>
          <w:i/>
          <w:sz w:val="14"/>
          <w:lang w:val="pl-PL"/>
        </w:rPr>
        <w:t>Prawa autorskie transEngin</w:t>
      </w:r>
    </w:p>
    <w:p w14:paraId="1D6E65DE" w14:textId="4C60F090" w:rsidR="00057E71" w:rsidRPr="00FA20DD" w:rsidRDefault="000B1AB4" w:rsidP="006E249A">
      <w:pPr>
        <w:pStyle w:val="References"/>
        <w:numPr>
          <w:ilvl w:val="0"/>
          <w:numId w:val="0"/>
        </w:numPr>
        <w:spacing w:after="60" w:line="240" w:lineRule="auto"/>
        <w:jc w:val="left"/>
        <w:rPr>
          <w:rFonts w:cstheme="minorHAnsi"/>
          <w:i/>
          <w:sz w:val="14"/>
          <w:lang w:val="pl-PL"/>
        </w:rPr>
      </w:pPr>
      <w:r w:rsidRPr="00FA20DD">
        <w:rPr>
          <w:rFonts w:cstheme="minorHAnsi"/>
          <w:i/>
          <w:sz w:val="14"/>
          <w:lang w:val="pl-PL"/>
        </w:rPr>
        <w:t>Z powyższego dokumentu mogą korzystać tylko i wyłącznie Autorzy publikacji aplikujących do kwartalnika transEngin</w:t>
      </w:r>
      <w:r w:rsidR="00057E71" w:rsidRPr="00FA20DD">
        <w:rPr>
          <w:rFonts w:cstheme="minorHAnsi"/>
          <w:i/>
          <w:sz w:val="14"/>
          <w:lang w:val="pl-PL"/>
        </w:rPr>
        <w:t>.</w:t>
      </w:r>
    </w:p>
    <w:p w14:paraId="2F46A814" w14:textId="22AE4E77" w:rsidR="00671D36" w:rsidRPr="00FA20DD" w:rsidRDefault="000B1AB4" w:rsidP="000B1AB4">
      <w:pPr>
        <w:spacing w:line="160" w:lineRule="atLeast"/>
        <w:rPr>
          <w:rFonts w:asciiTheme="minorHAnsi" w:hAnsiTheme="minorHAnsi" w:cstheme="minorHAnsi"/>
          <w:spacing w:val="-6"/>
          <w:sz w:val="16"/>
          <w:lang w:val="pl-PL"/>
        </w:rPr>
      </w:pPr>
      <w:r w:rsidRPr="00FA20DD">
        <w:rPr>
          <w:rFonts w:asciiTheme="minorHAnsi" w:hAnsiTheme="minorHAnsi" w:cstheme="minorHAnsi"/>
          <w:i/>
          <w:spacing w:val="-6"/>
          <w:sz w:val="14"/>
          <w:lang w:val="pl-PL"/>
        </w:rPr>
        <w:t>Wszelkie prawa zastrzeżone. Żadna część niniejszego dokumentu nie może być modyfikowana, powielana lub przekazywana w jakiejkolwiek formie lub w jakikolwiek sposób, elektroniczny lub mechaniczny, w tym poprzez fotokopiowanie, zapis lub jakikolwiek system przechowywania i wyszukiwania informacji, bez pisemnej zgody wydawcy</w:t>
      </w:r>
      <w:r w:rsidR="00057E71" w:rsidRPr="00FA20DD">
        <w:rPr>
          <w:rFonts w:asciiTheme="minorHAnsi" w:hAnsiTheme="minorHAnsi" w:cstheme="minorHAnsi"/>
          <w:i/>
          <w:spacing w:val="-6"/>
          <w:sz w:val="14"/>
          <w:lang w:val="pl-PL"/>
        </w:rPr>
        <w:t>.</w:t>
      </w:r>
    </w:p>
    <w:sectPr w:rsidR="00671D36" w:rsidRPr="00FA20DD" w:rsidSect="00485018">
      <w:footerReference w:type="default" r:id="rId30"/>
      <w:headerReference w:type="first" r:id="rId31"/>
      <w:type w:val="continuous"/>
      <w:pgSz w:w="11907" w:h="16840" w:code="9"/>
      <w:pgMar w:top="2552" w:right="1985" w:bottom="3119" w:left="1985" w:header="2268" w:footer="2835" w:gutter="0"/>
      <w:cols w:space="284"/>
      <w:titlePg/>
      <w:docGrid w:linePitch="360"/>
      <w15:footnoteColumns w:val="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29BA51" w14:textId="77777777" w:rsidR="00E0352D" w:rsidRDefault="00E0352D">
      <w:r>
        <w:separator/>
      </w:r>
    </w:p>
    <w:p w14:paraId="71DD659A" w14:textId="77777777" w:rsidR="00E0352D" w:rsidRDefault="00E0352D"/>
    <w:p w14:paraId="558FBD47" w14:textId="77777777" w:rsidR="00E0352D" w:rsidRDefault="00E0352D"/>
  </w:endnote>
  <w:endnote w:type="continuationSeparator" w:id="0">
    <w:p w14:paraId="42C1B6EE" w14:textId="77777777" w:rsidR="00E0352D" w:rsidRDefault="00E0352D">
      <w:r>
        <w:continuationSeparator/>
      </w:r>
    </w:p>
    <w:p w14:paraId="1C93B3D6" w14:textId="77777777" w:rsidR="00E0352D" w:rsidRDefault="00E0352D"/>
    <w:p w14:paraId="6966D761" w14:textId="77777777" w:rsidR="00E0352D" w:rsidRDefault="00E0352D"/>
  </w:endnote>
  <w:endnote w:type="continuationNotice" w:id="1">
    <w:p w14:paraId="2113DE8E" w14:textId="77777777" w:rsidR="00E0352D" w:rsidRDefault="00E0352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Oswald Medium">
    <w:panose1 w:val="02000603000000000000"/>
    <w:charset w:val="EE"/>
    <w:family w:val="auto"/>
    <w:pitch w:val="variable"/>
    <w:sig w:usb0="2000020F" w:usb1="00000000" w:usb2="00000000" w:usb3="00000000" w:csb0="00000197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Oswald Light">
    <w:panose1 w:val="02000303000000000000"/>
    <w:charset w:val="EE"/>
    <w:family w:val="auto"/>
    <w:pitch w:val="variable"/>
    <w:sig w:usb0="2000020F" w:usb1="00000000" w:usb2="00000000" w:usb3="00000000" w:csb0="00000197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E05A0D" w14:textId="5FAEF622" w:rsidR="00086173" w:rsidRPr="006C47D9" w:rsidRDefault="00086173" w:rsidP="005F0E43">
    <w:pPr>
      <w:pStyle w:val="Stopka"/>
      <w:framePr w:wrap="around" w:vAnchor="text" w:hAnchor="margin" w:xAlign="outside" w:y="1"/>
      <w:rPr>
        <w:rStyle w:val="Numerstrony"/>
      </w:rPr>
    </w:pPr>
    <w:r w:rsidRPr="006C47D9">
      <w:rPr>
        <w:rStyle w:val="Numerstrony"/>
      </w:rPr>
      <w:fldChar w:fldCharType="begin"/>
    </w:r>
    <w:r w:rsidRPr="006C47D9">
      <w:rPr>
        <w:rStyle w:val="Numerstrony"/>
      </w:rPr>
      <w:instrText xml:space="preserve">PAGE  </w:instrText>
    </w:r>
    <w:r w:rsidRPr="006C47D9">
      <w:rPr>
        <w:rStyle w:val="Numerstrony"/>
      </w:rPr>
      <w:fldChar w:fldCharType="separate"/>
    </w:r>
    <w:r w:rsidR="003F7824">
      <w:rPr>
        <w:rStyle w:val="Numerstrony"/>
        <w:noProof/>
      </w:rPr>
      <w:t>5</w:t>
    </w:r>
    <w:r w:rsidRPr="006C47D9">
      <w:rPr>
        <w:rStyle w:val="Numerstrony"/>
      </w:rPr>
      <w:fldChar w:fldCharType="end"/>
    </w:r>
  </w:p>
  <w:p w14:paraId="4EEB69CE" w14:textId="77777777" w:rsidR="00086173" w:rsidRPr="005555FB" w:rsidRDefault="00086173" w:rsidP="00086173">
    <w:pPr>
      <w:pStyle w:val="Stopka"/>
      <w:tabs>
        <w:tab w:val="clear" w:pos="4320"/>
        <w:tab w:val="clear" w:pos="8640"/>
        <w:tab w:val="right" w:pos="7371"/>
      </w:tabs>
      <w:jc w:val="both"/>
      <w:rPr>
        <w:rFonts w:cstheme="minorHAnsi"/>
        <w:spacing w:val="0"/>
        <w:sz w:val="1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48F34D7" w14:textId="77777777" w:rsidR="00E0352D" w:rsidRPr="008E19B2" w:rsidRDefault="00E0352D" w:rsidP="00B17D5D">
      <w:pPr>
        <w:pStyle w:val="Stopka"/>
        <w:spacing w:before="80"/>
        <w:rPr>
          <w:sz w:val="14"/>
        </w:rPr>
      </w:pPr>
      <w:r>
        <w:rPr>
          <w:sz w:val="14"/>
        </w:rPr>
        <w:t>--------------------------------------------------------------------------------------------------------------------------------------------------------------</w:t>
      </w:r>
    </w:p>
  </w:footnote>
  <w:footnote w:type="continuationSeparator" w:id="0">
    <w:p w14:paraId="73F73183" w14:textId="77777777" w:rsidR="00E0352D" w:rsidRPr="00D208AD" w:rsidRDefault="00E0352D" w:rsidP="008F0CB7">
      <w:pPr>
        <w:pStyle w:val="Stopka"/>
        <w:rPr>
          <w:sz w:val="12"/>
        </w:rPr>
      </w:pPr>
    </w:p>
  </w:footnote>
  <w:footnote w:type="continuationNotice" w:id="1">
    <w:p w14:paraId="66B01034" w14:textId="77777777" w:rsidR="00E0352D" w:rsidRPr="00E968D2" w:rsidRDefault="00E0352D" w:rsidP="002C0B44">
      <w:pPr>
        <w:pStyle w:val="Stopka"/>
        <w:rPr>
          <w:sz w:val="2"/>
        </w:rPr>
      </w:pPr>
    </w:p>
  </w:footnote>
  <w:footnote w:id="2">
    <w:p w14:paraId="0B037987" w14:textId="44FCC89F" w:rsidR="006C415E" w:rsidRPr="007468F3" w:rsidRDefault="006C415E" w:rsidP="000C1C0F">
      <w:pPr>
        <w:pStyle w:val="Tekstprzypisudolnego"/>
        <w:rPr>
          <w:rFonts w:asciiTheme="minorHAnsi" w:hAnsiTheme="minorHAnsi"/>
          <w:sz w:val="14"/>
          <w:szCs w:val="14"/>
          <w:lang w:val="pl-PL"/>
        </w:rPr>
      </w:pPr>
      <w:r w:rsidRPr="007468F3">
        <w:rPr>
          <w:rStyle w:val="Odwoanieprzypisudolnego"/>
          <w:b w:val="0"/>
          <w:sz w:val="14"/>
          <w:szCs w:val="14"/>
        </w:rPr>
        <w:footnoteRef/>
      </w:r>
      <w:r w:rsidRPr="007468F3">
        <w:rPr>
          <w:rFonts w:asciiTheme="minorHAnsi" w:hAnsiTheme="minorHAnsi"/>
          <w:b/>
          <w:sz w:val="14"/>
          <w:szCs w:val="14"/>
          <w:lang w:val="pl-PL"/>
        </w:rPr>
        <w:t xml:space="preserve"> </w:t>
      </w:r>
      <w:r w:rsidR="00906CDD" w:rsidRPr="00B17D5D">
        <w:rPr>
          <w:rStyle w:val="NagwekZnak"/>
          <w:b w:val="0"/>
          <w:spacing w:val="-2"/>
          <w:sz w:val="14"/>
          <w:szCs w:val="14"/>
          <w:lang w:val="pl-PL"/>
        </w:rPr>
        <w:t xml:space="preserve">Artykuł </w:t>
      </w:r>
      <w:r w:rsidR="001E5F8A" w:rsidRPr="00B17D5D">
        <w:rPr>
          <w:rStyle w:val="NagwekZnak"/>
          <w:b w:val="0"/>
          <w:spacing w:val="-2"/>
          <w:sz w:val="14"/>
          <w:szCs w:val="14"/>
          <w:lang w:val="pl-PL"/>
        </w:rPr>
        <w:t>powstał w ramach</w:t>
      </w:r>
      <w:r w:rsidR="00906CDD" w:rsidRPr="00B17D5D">
        <w:rPr>
          <w:rStyle w:val="NagwekZnak"/>
          <w:b w:val="0"/>
          <w:spacing w:val="-2"/>
          <w:sz w:val="14"/>
          <w:szCs w:val="14"/>
          <w:lang w:val="pl-PL"/>
        </w:rPr>
        <w:t xml:space="preserve"> projektu </w:t>
      </w:r>
      <w:r w:rsidR="00906CDD" w:rsidRPr="00B17D5D">
        <w:rPr>
          <w:rFonts w:asciiTheme="minorHAnsi" w:hAnsiTheme="minorHAnsi"/>
          <w:spacing w:val="-2"/>
          <w:sz w:val="14"/>
          <w:szCs w:val="14"/>
          <w:lang w:val="pl-PL"/>
        </w:rPr>
        <w:t xml:space="preserve">POIG.01.03.01-0XX/XX </w:t>
      </w:r>
      <w:r w:rsidR="00906CDD" w:rsidRPr="00B17D5D">
        <w:rPr>
          <w:rFonts w:asciiTheme="minorHAnsi" w:hAnsiTheme="minorHAnsi"/>
          <w:bCs/>
          <w:spacing w:val="-2"/>
          <w:sz w:val="14"/>
          <w:szCs w:val="14"/>
          <w:lang w:val="pl-PL"/>
        </w:rPr>
        <w:t xml:space="preserve">NCBiR </w:t>
      </w:r>
      <w:r w:rsidR="00906CDD" w:rsidRPr="00B17D5D">
        <w:rPr>
          <w:rFonts w:asciiTheme="minorHAnsi" w:hAnsiTheme="minorHAnsi"/>
          <w:spacing w:val="-2"/>
          <w:sz w:val="14"/>
          <w:szCs w:val="14"/>
          <w:lang w:val="pl-PL"/>
        </w:rPr>
        <w:t>20XXr.</w:t>
      </w:r>
      <w:r w:rsidR="00906CDD" w:rsidRPr="00B17D5D">
        <w:rPr>
          <w:rFonts w:asciiTheme="minorHAnsi" w:hAnsiTheme="minorHAnsi"/>
          <w:b/>
          <w:bCs/>
          <w:spacing w:val="-2"/>
          <w:sz w:val="14"/>
          <w:szCs w:val="14"/>
          <w:lang w:val="pl-PL"/>
        </w:rPr>
        <w:t xml:space="preserve"> </w:t>
      </w:r>
      <w:r w:rsidR="00906CDD" w:rsidRPr="00B17D5D">
        <w:rPr>
          <w:rFonts w:asciiTheme="minorHAnsi" w:hAnsiTheme="minorHAnsi"/>
          <w:b/>
          <w:spacing w:val="-2"/>
          <w:sz w:val="14"/>
          <w:szCs w:val="14"/>
          <w:lang w:val="pl-PL"/>
        </w:rPr>
        <w:t>„</w:t>
      </w:r>
      <w:r w:rsidR="00906CDD" w:rsidRPr="00B17D5D">
        <w:rPr>
          <w:rStyle w:val="NagwekZnak"/>
          <w:b w:val="0"/>
          <w:spacing w:val="-2"/>
          <w:sz w:val="14"/>
          <w:szCs w:val="14"/>
          <w:lang w:val="pl-PL"/>
        </w:rPr>
        <w:t>Xxxx xxxxx xxxxxxx xxxxxxx xxxxx x xxxxx xxxx xxxxxxx xxxxxx”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6AA83A" w14:textId="77777777" w:rsidR="00AC45A1" w:rsidRPr="00494213" w:rsidRDefault="00AC45A1" w:rsidP="00AC45A1">
    <w:pPr>
      <w:tabs>
        <w:tab w:val="right" w:pos="10205"/>
      </w:tabs>
      <w:jc w:val="both"/>
      <w:rPr>
        <w:rFonts w:asciiTheme="minorHAnsi" w:hAnsiTheme="minorHAnsi" w:cs="Tahoma"/>
        <w:sz w:val="16"/>
      </w:rPr>
    </w:pPr>
    <w:r w:rsidRPr="00494213">
      <w:rPr>
        <w:rFonts w:asciiTheme="minorHAnsi" w:hAnsiTheme="minorHAnsi" w:cs="Tahoma"/>
        <w:b/>
        <w:sz w:val="22"/>
      </w:rPr>
      <w:t>Journal</w:t>
    </w:r>
    <w:r w:rsidRPr="00494213">
      <w:rPr>
        <w:rFonts w:asciiTheme="minorHAnsi" w:hAnsiTheme="minorHAnsi"/>
        <w:b/>
        <w:sz w:val="22"/>
      </w:rPr>
      <w:t xml:space="preserve"> </w:t>
    </w:r>
    <w:r w:rsidRPr="00494213">
      <w:rPr>
        <w:rFonts w:asciiTheme="minorHAnsi" w:hAnsiTheme="minorHAnsi" w:cs="Tahoma"/>
        <w:b/>
        <w:sz w:val="22"/>
      </w:rPr>
      <w:t>of civil engineering and transport</w:t>
    </w:r>
    <w:r w:rsidRPr="00494213">
      <w:rPr>
        <w:rFonts w:asciiTheme="minorHAnsi" w:hAnsiTheme="minorHAnsi"/>
        <w:b/>
      </w:rPr>
      <w:tab/>
    </w:r>
    <w:r>
      <w:rPr>
        <w:rFonts w:asciiTheme="minorHAnsi" w:hAnsiTheme="minorHAnsi" w:cs="Tahoma"/>
        <w:b/>
        <w:sz w:val="22"/>
      </w:rPr>
      <w:t>t</w:t>
    </w:r>
    <w:r w:rsidRPr="00494213">
      <w:rPr>
        <w:rFonts w:asciiTheme="minorHAnsi" w:hAnsiTheme="minorHAnsi" w:cs="Tahoma"/>
        <w:b/>
        <w:sz w:val="22"/>
      </w:rPr>
      <w:t>ransEngin</w:t>
    </w:r>
  </w:p>
  <w:p w14:paraId="5AC46C3F" w14:textId="6C8209C6" w:rsidR="00AC45A1" w:rsidRPr="00494213" w:rsidRDefault="00613707" w:rsidP="00AC45A1">
    <w:pPr>
      <w:pBdr>
        <w:bottom w:val="single" w:sz="6" w:space="1" w:color="auto"/>
      </w:pBdr>
      <w:tabs>
        <w:tab w:val="right" w:pos="7371"/>
      </w:tabs>
      <w:spacing w:before="60"/>
      <w:jc w:val="both"/>
      <w:rPr>
        <w:rFonts w:asciiTheme="minorHAnsi" w:hAnsiTheme="minorHAnsi"/>
        <w:sz w:val="16"/>
        <w:szCs w:val="16"/>
      </w:rPr>
    </w:pPr>
    <w:r>
      <w:rPr>
        <w:rFonts w:asciiTheme="minorHAnsi" w:hAnsiTheme="minorHAnsi" w:cs="Tahoma"/>
        <w:b/>
        <w:spacing w:val="-10"/>
        <w:sz w:val="18"/>
        <w:szCs w:val="16"/>
      </w:rPr>
      <w:t>20</w:t>
    </w:r>
    <w:r>
      <w:rPr>
        <w:rFonts w:asciiTheme="minorHAnsi" w:hAnsiTheme="minorHAnsi" w:cs="Tahoma"/>
        <w:b/>
        <w:color w:val="FF0000"/>
        <w:spacing w:val="-10"/>
        <w:sz w:val="18"/>
        <w:szCs w:val="16"/>
      </w:rPr>
      <w:t>XX</w:t>
    </w:r>
    <w:r>
      <w:rPr>
        <w:rFonts w:asciiTheme="minorHAnsi" w:hAnsiTheme="minorHAnsi" w:cs="Tahoma"/>
        <w:spacing w:val="-10"/>
        <w:sz w:val="18"/>
        <w:szCs w:val="16"/>
      </w:rPr>
      <w:t xml:space="preserve">, Volume </w:t>
    </w:r>
    <w:r>
      <w:rPr>
        <w:rFonts w:asciiTheme="minorHAnsi" w:hAnsiTheme="minorHAnsi" w:cs="Tahoma"/>
        <w:b/>
        <w:color w:val="FF0000"/>
        <w:spacing w:val="-10"/>
        <w:sz w:val="18"/>
        <w:szCs w:val="16"/>
      </w:rPr>
      <w:t>A</w:t>
    </w:r>
    <w:r>
      <w:rPr>
        <w:rFonts w:asciiTheme="minorHAnsi" w:hAnsiTheme="minorHAnsi" w:cs="Tahoma"/>
        <w:spacing w:val="-10"/>
        <w:sz w:val="18"/>
        <w:szCs w:val="16"/>
      </w:rPr>
      <w:t xml:space="preserve"> Issue </w:t>
    </w:r>
    <w:r>
      <w:rPr>
        <w:rFonts w:asciiTheme="minorHAnsi" w:hAnsiTheme="minorHAnsi" w:cs="Tahoma"/>
        <w:b/>
        <w:color w:val="FF0000"/>
        <w:spacing w:val="-10"/>
        <w:sz w:val="18"/>
        <w:szCs w:val="16"/>
      </w:rPr>
      <w:t>B</w:t>
    </w:r>
    <w:r>
      <w:rPr>
        <w:rFonts w:asciiTheme="minorHAnsi" w:hAnsiTheme="minorHAnsi" w:cs="Tahoma"/>
        <w:sz w:val="16"/>
        <w:szCs w:val="16"/>
      </w:rPr>
      <w:ptab w:relativeTo="indent" w:alignment="right" w:leader="none"/>
    </w:r>
    <w:r>
      <w:rPr>
        <w:rFonts w:asciiTheme="minorHAnsi" w:hAnsiTheme="minorHAnsi" w:cs="Tahoma"/>
        <w:sz w:val="16"/>
        <w:szCs w:val="16"/>
      </w:rPr>
      <w:t xml:space="preserve"> </w:t>
    </w:r>
    <w:r>
      <w:rPr>
        <w:rFonts w:asciiTheme="minorHAnsi" w:hAnsiTheme="minorHAnsi"/>
        <w:b/>
        <w:spacing w:val="-10"/>
        <w:sz w:val="18"/>
      </w:rPr>
      <w:t>ISSN</w:t>
    </w:r>
    <w:r>
      <w:rPr>
        <w:rFonts w:asciiTheme="minorHAnsi" w:hAnsiTheme="minorHAnsi"/>
        <w:spacing w:val="-10"/>
        <w:sz w:val="18"/>
      </w:rPr>
      <w:t xml:space="preserve"> </w:t>
    </w:r>
    <w:r>
      <w:rPr>
        <w:rFonts w:asciiTheme="minorHAnsi" w:hAnsiTheme="minorHAnsi"/>
        <w:b/>
        <w:spacing w:val="-10"/>
        <w:sz w:val="18"/>
      </w:rPr>
      <w:t>2658-1698</w:t>
    </w:r>
    <w:r>
      <w:rPr>
        <w:rFonts w:asciiTheme="minorHAnsi" w:hAnsiTheme="minorHAnsi"/>
        <w:spacing w:val="-10"/>
        <w:sz w:val="18"/>
      </w:rPr>
      <w:t>,</w:t>
    </w:r>
    <w:r>
      <w:rPr>
        <w:rFonts w:asciiTheme="minorHAnsi" w:hAnsiTheme="minorHAnsi" w:cs="Tahoma"/>
        <w:b/>
        <w:spacing w:val="-10"/>
        <w:sz w:val="18"/>
        <w:szCs w:val="16"/>
      </w:rPr>
      <w:t xml:space="preserve"> e-ISSN</w:t>
    </w:r>
    <w:r>
      <w:rPr>
        <w:rFonts w:asciiTheme="minorHAnsi" w:hAnsiTheme="minorHAnsi"/>
        <w:b/>
        <w:spacing w:val="-10"/>
        <w:sz w:val="18"/>
      </w:rPr>
      <w:t xml:space="preserve"> 2658-21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982402F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003EC0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396764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344C96A6"/>
    <w:lvl w:ilvl="0">
      <w:start w:val="1"/>
      <w:numFmt w:val="bullet"/>
      <w:pStyle w:val="Listanumerowana2"/>
      <w:lvlText w:val="-"/>
      <w:lvlJc w:val="left"/>
      <w:pPr>
        <w:ind w:left="587" w:hanging="360"/>
      </w:pPr>
      <w:rPr>
        <w:rFonts w:ascii="Courier New" w:hAnsi="Courier New" w:hint="default"/>
      </w:rPr>
    </w:lvl>
  </w:abstractNum>
  <w:abstractNum w:abstractNumId="4" w15:restartNumberingAfterBreak="0">
    <w:nsid w:val="FFFFFF80"/>
    <w:multiLevelType w:val="singleLevel"/>
    <w:tmpl w:val="3E0CB30C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C59EDE7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EF3EE5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C8EFF8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15A237A8"/>
    <w:lvl w:ilvl="0">
      <w:start w:val="1"/>
      <w:numFmt w:val="bullet"/>
      <w:pStyle w:val="Listanumerowana"/>
      <w:lvlText w:val="-"/>
      <w:lvlJc w:val="left"/>
      <w:pPr>
        <w:ind w:left="360" w:hanging="360"/>
      </w:pPr>
      <w:rPr>
        <w:rFonts w:ascii="Courier New" w:hAnsi="Courier New" w:hint="default"/>
      </w:rPr>
    </w:lvl>
  </w:abstractNum>
  <w:abstractNum w:abstractNumId="9" w15:restartNumberingAfterBreak="0">
    <w:nsid w:val="FFFFFF89"/>
    <w:multiLevelType w:val="singleLevel"/>
    <w:tmpl w:val="8128822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FFFFFFFB"/>
    <w:multiLevelType w:val="multilevel"/>
    <w:tmpl w:val="1C44C7C2"/>
    <w:lvl w:ilvl="0">
      <w:start w:val="1"/>
      <w:numFmt w:val="decimal"/>
      <w:pStyle w:val="Nagwek1"/>
      <w:suff w:val="space"/>
      <w:lvlText w:val="%1."/>
      <w:lvlJc w:val="left"/>
      <w:pPr>
        <w:ind w:left="227" w:hanging="227"/>
      </w:pPr>
      <w:rPr>
        <w:rFonts w:hint="default"/>
      </w:rPr>
    </w:lvl>
    <w:lvl w:ilvl="1">
      <w:start w:val="1"/>
      <w:numFmt w:val="upperLetter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Nagwek3"/>
      <w:lvlText w:val="%3)"/>
      <w:lvlJc w:val="left"/>
      <w:pPr>
        <w:ind w:left="0" w:firstLine="0"/>
      </w:pPr>
      <w:rPr>
        <w:rFonts w:hint="default"/>
      </w:rPr>
    </w:lvl>
    <w:lvl w:ilvl="3">
      <w:start w:val="1"/>
      <w:numFmt w:val="lowerLetter"/>
      <w:pStyle w:val="Nagwek4"/>
      <w:lvlText w:val="%4)"/>
      <w:lvlJc w:val="left"/>
      <w:pPr>
        <w:ind w:left="1152" w:hanging="720"/>
      </w:pPr>
      <w:rPr>
        <w:rFonts w:hint="default"/>
      </w:rPr>
    </w:lvl>
    <w:lvl w:ilvl="4">
      <w:start w:val="1"/>
      <w:numFmt w:val="decimal"/>
      <w:pStyle w:val="Nagwek5"/>
      <w:lvlText w:val="(%5)"/>
      <w:lvlJc w:val="left"/>
      <w:pPr>
        <w:ind w:left="1872" w:hanging="720"/>
      </w:pPr>
      <w:rPr>
        <w:rFonts w:hint="default"/>
      </w:rPr>
    </w:lvl>
    <w:lvl w:ilvl="5">
      <w:start w:val="1"/>
      <w:numFmt w:val="lowerLetter"/>
      <w:pStyle w:val="Nagwek6"/>
      <w:lvlText w:val="(%6)"/>
      <w:lvlJc w:val="left"/>
      <w:pPr>
        <w:ind w:left="2592" w:hanging="720"/>
      </w:pPr>
      <w:rPr>
        <w:rFonts w:hint="default"/>
      </w:rPr>
    </w:lvl>
    <w:lvl w:ilvl="6">
      <w:start w:val="1"/>
      <w:numFmt w:val="lowerRoman"/>
      <w:pStyle w:val="Nagwek7"/>
      <w:lvlText w:val="(%7)"/>
      <w:lvlJc w:val="left"/>
      <w:pPr>
        <w:ind w:left="3312" w:hanging="720"/>
      </w:pPr>
      <w:rPr>
        <w:rFonts w:hint="default"/>
      </w:rPr>
    </w:lvl>
    <w:lvl w:ilvl="7">
      <w:start w:val="1"/>
      <w:numFmt w:val="lowerLetter"/>
      <w:pStyle w:val="Nagwek8"/>
      <w:lvlText w:val="(%8)"/>
      <w:lvlJc w:val="left"/>
      <w:pPr>
        <w:ind w:left="4032" w:hanging="720"/>
      </w:pPr>
      <w:rPr>
        <w:rFonts w:hint="default"/>
      </w:rPr>
    </w:lvl>
    <w:lvl w:ilvl="8">
      <w:start w:val="1"/>
      <w:numFmt w:val="lowerRoman"/>
      <w:pStyle w:val="Nagwek9"/>
      <w:lvlText w:val="(%9)"/>
      <w:lvlJc w:val="left"/>
      <w:pPr>
        <w:ind w:left="4752" w:hanging="720"/>
      </w:pPr>
      <w:rPr>
        <w:rFonts w:hint="default"/>
      </w:rPr>
    </w:lvl>
  </w:abstractNum>
  <w:abstractNum w:abstractNumId="11" w15:restartNumberingAfterBreak="0">
    <w:nsid w:val="215A21E5"/>
    <w:multiLevelType w:val="hybridMultilevel"/>
    <w:tmpl w:val="27CAE91E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1C44A7"/>
    <w:multiLevelType w:val="hybridMultilevel"/>
    <w:tmpl w:val="F260E57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4189603E"/>
    <w:multiLevelType w:val="multilevel"/>
    <w:tmpl w:val="F3FA876A"/>
    <w:lvl w:ilvl="0">
      <w:start w:val="1"/>
      <w:numFmt w:val="upperRoman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hint="default"/>
      </w:rPr>
    </w:lvl>
  </w:abstractNum>
  <w:abstractNum w:abstractNumId="15" w15:restartNumberingAfterBreak="0">
    <w:nsid w:val="465F65AC"/>
    <w:multiLevelType w:val="hybridMultilevel"/>
    <w:tmpl w:val="F260E57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6FA2238"/>
    <w:multiLevelType w:val="hybridMultilevel"/>
    <w:tmpl w:val="25C2D59A"/>
    <w:lvl w:ilvl="0" w:tplc="F31613A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3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7CE40E9A"/>
    <w:multiLevelType w:val="hybridMultilevel"/>
    <w:tmpl w:val="D85CFE00"/>
    <w:lvl w:ilvl="0" w:tplc="5E8693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6"/>
  </w:num>
  <w:num w:numId="3">
    <w:abstractNumId w:val="10"/>
  </w:num>
  <w:num w:numId="4">
    <w:abstractNumId w:val="10"/>
  </w:num>
  <w:num w:numId="5">
    <w:abstractNumId w:val="10"/>
  </w:num>
  <w:num w:numId="6">
    <w:abstractNumId w:val="10"/>
  </w:num>
  <w:num w:numId="7">
    <w:abstractNumId w:val="10"/>
  </w:num>
  <w:num w:numId="8">
    <w:abstractNumId w:val="10"/>
  </w:num>
  <w:num w:numId="9">
    <w:abstractNumId w:val="10"/>
  </w:num>
  <w:num w:numId="10">
    <w:abstractNumId w:val="10"/>
  </w:num>
  <w:num w:numId="11">
    <w:abstractNumId w:val="10"/>
  </w:num>
  <w:num w:numId="12">
    <w:abstractNumId w:val="13"/>
  </w:num>
  <w:num w:numId="13">
    <w:abstractNumId w:val="13"/>
  </w:num>
  <w:num w:numId="14">
    <w:abstractNumId w:val="8"/>
  </w:num>
  <w:num w:numId="15">
    <w:abstractNumId w:val="3"/>
  </w:num>
  <w:num w:numId="16">
    <w:abstractNumId w:val="2"/>
  </w:num>
  <w:num w:numId="17">
    <w:abstractNumId w:val="1"/>
  </w:num>
  <w:num w:numId="18">
    <w:abstractNumId w:val="0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13"/>
    <w:lvlOverride w:ilvl="0">
      <w:startOverride w:val="1"/>
    </w:lvlOverride>
  </w:num>
  <w:num w:numId="25">
    <w:abstractNumId w:val="11"/>
  </w:num>
  <w:num w:numId="26">
    <w:abstractNumId w:val="12"/>
  </w:num>
  <w:num w:numId="27">
    <w:abstractNumId w:val="15"/>
  </w:num>
  <w:num w:numId="2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50"/>
  <w:removePersonalInformation/>
  <w:removeDateAndTime/>
  <w:proofState w:spelling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54"/>
  <w:hyphenationZone w:val="425"/>
  <w:drawingGridHorizontalSpacing w:val="57"/>
  <w:drawingGridVerticalSpacing w:val="57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3D04"/>
    <w:rsid w:val="00001D27"/>
    <w:rsid w:val="00001E76"/>
    <w:rsid w:val="00002AD9"/>
    <w:rsid w:val="000038CF"/>
    <w:rsid w:val="00005E40"/>
    <w:rsid w:val="00010891"/>
    <w:rsid w:val="000110CE"/>
    <w:rsid w:val="000119D7"/>
    <w:rsid w:val="00011EA0"/>
    <w:rsid w:val="00012B3D"/>
    <w:rsid w:val="0001333F"/>
    <w:rsid w:val="00013B25"/>
    <w:rsid w:val="00013E31"/>
    <w:rsid w:val="0002059F"/>
    <w:rsid w:val="00022164"/>
    <w:rsid w:val="000231E6"/>
    <w:rsid w:val="00023813"/>
    <w:rsid w:val="00024E73"/>
    <w:rsid w:val="00025DA5"/>
    <w:rsid w:val="000273EF"/>
    <w:rsid w:val="0003163D"/>
    <w:rsid w:val="00031CBD"/>
    <w:rsid w:val="00032ADE"/>
    <w:rsid w:val="00033269"/>
    <w:rsid w:val="000351A2"/>
    <w:rsid w:val="00036FB2"/>
    <w:rsid w:val="00037ED9"/>
    <w:rsid w:val="000400EF"/>
    <w:rsid w:val="00040354"/>
    <w:rsid w:val="00040EE3"/>
    <w:rsid w:val="00043828"/>
    <w:rsid w:val="00043F04"/>
    <w:rsid w:val="000442E1"/>
    <w:rsid w:val="000454F9"/>
    <w:rsid w:val="00045E56"/>
    <w:rsid w:val="00046F18"/>
    <w:rsid w:val="00047F28"/>
    <w:rsid w:val="00050E41"/>
    <w:rsid w:val="00052A18"/>
    <w:rsid w:val="000547B7"/>
    <w:rsid w:val="00054A42"/>
    <w:rsid w:val="0005507C"/>
    <w:rsid w:val="00055F75"/>
    <w:rsid w:val="000565EE"/>
    <w:rsid w:val="00057B69"/>
    <w:rsid w:val="00057BA9"/>
    <w:rsid w:val="00057DA2"/>
    <w:rsid w:val="00057E71"/>
    <w:rsid w:val="00061B69"/>
    <w:rsid w:val="000624F0"/>
    <w:rsid w:val="00063CCB"/>
    <w:rsid w:val="000658C6"/>
    <w:rsid w:val="000659F7"/>
    <w:rsid w:val="00066ACB"/>
    <w:rsid w:val="000678F9"/>
    <w:rsid w:val="00067EB9"/>
    <w:rsid w:val="000726C2"/>
    <w:rsid w:val="00073CEA"/>
    <w:rsid w:val="00074219"/>
    <w:rsid w:val="000768FB"/>
    <w:rsid w:val="000772B7"/>
    <w:rsid w:val="00077C96"/>
    <w:rsid w:val="00080A98"/>
    <w:rsid w:val="00081DD7"/>
    <w:rsid w:val="00081DF7"/>
    <w:rsid w:val="00082001"/>
    <w:rsid w:val="00082C8A"/>
    <w:rsid w:val="00083294"/>
    <w:rsid w:val="00083EA1"/>
    <w:rsid w:val="00086173"/>
    <w:rsid w:val="000861F8"/>
    <w:rsid w:val="00090D21"/>
    <w:rsid w:val="000917AB"/>
    <w:rsid w:val="000944FB"/>
    <w:rsid w:val="000A024B"/>
    <w:rsid w:val="000A039B"/>
    <w:rsid w:val="000A08BE"/>
    <w:rsid w:val="000A0F89"/>
    <w:rsid w:val="000A15BA"/>
    <w:rsid w:val="000A171B"/>
    <w:rsid w:val="000A2471"/>
    <w:rsid w:val="000A2F6C"/>
    <w:rsid w:val="000A38DC"/>
    <w:rsid w:val="000A3FF3"/>
    <w:rsid w:val="000A4CAE"/>
    <w:rsid w:val="000A6692"/>
    <w:rsid w:val="000A7E2C"/>
    <w:rsid w:val="000B0A6C"/>
    <w:rsid w:val="000B0D30"/>
    <w:rsid w:val="000B1637"/>
    <w:rsid w:val="000B187D"/>
    <w:rsid w:val="000B1AB4"/>
    <w:rsid w:val="000B3317"/>
    <w:rsid w:val="000B3B08"/>
    <w:rsid w:val="000B42B6"/>
    <w:rsid w:val="000B5E2E"/>
    <w:rsid w:val="000C1C0F"/>
    <w:rsid w:val="000C2C3D"/>
    <w:rsid w:val="000C4AE9"/>
    <w:rsid w:val="000C4F6C"/>
    <w:rsid w:val="000C62E9"/>
    <w:rsid w:val="000C785D"/>
    <w:rsid w:val="000D0206"/>
    <w:rsid w:val="000D1158"/>
    <w:rsid w:val="000D4308"/>
    <w:rsid w:val="000E648E"/>
    <w:rsid w:val="000F00AC"/>
    <w:rsid w:val="000F1041"/>
    <w:rsid w:val="000F12F3"/>
    <w:rsid w:val="000F16BA"/>
    <w:rsid w:val="000F2EA2"/>
    <w:rsid w:val="000F33E4"/>
    <w:rsid w:val="000F4B32"/>
    <w:rsid w:val="000F4ED8"/>
    <w:rsid w:val="000F61F0"/>
    <w:rsid w:val="000F63A6"/>
    <w:rsid w:val="000F6A64"/>
    <w:rsid w:val="000F7A21"/>
    <w:rsid w:val="00101F2A"/>
    <w:rsid w:val="001022E8"/>
    <w:rsid w:val="001029B3"/>
    <w:rsid w:val="00102B82"/>
    <w:rsid w:val="00105376"/>
    <w:rsid w:val="00106351"/>
    <w:rsid w:val="00106867"/>
    <w:rsid w:val="00112835"/>
    <w:rsid w:val="00112C59"/>
    <w:rsid w:val="001130EE"/>
    <w:rsid w:val="00113DC0"/>
    <w:rsid w:val="00114499"/>
    <w:rsid w:val="001145BE"/>
    <w:rsid w:val="00114944"/>
    <w:rsid w:val="00116233"/>
    <w:rsid w:val="001163CC"/>
    <w:rsid w:val="001178E3"/>
    <w:rsid w:val="001222FB"/>
    <w:rsid w:val="00123BB5"/>
    <w:rsid w:val="0012408B"/>
    <w:rsid w:val="0012454F"/>
    <w:rsid w:val="00125881"/>
    <w:rsid w:val="00125E75"/>
    <w:rsid w:val="00126A66"/>
    <w:rsid w:val="00127E23"/>
    <w:rsid w:val="0013109B"/>
    <w:rsid w:val="00133263"/>
    <w:rsid w:val="0013613D"/>
    <w:rsid w:val="00137946"/>
    <w:rsid w:val="001416EA"/>
    <w:rsid w:val="001427BE"/>
    <w:rsid w:val="0014398A"/>
    <w:rsid w:val="0014486C"/>
    <w:rsid w:val="00145EAD"/>
    <w:rsid w:val="001461C7"/>
    <w:rsid w:val="00147491"/>
    <w:rsid w:val="00147AD3"/>
    <w:rsid w:val="00147B41"/>
    <w:rsid w:val="001523C7"/>
    <w:rsid w:val="001524E3"/>
    <w:rsid w:val="001535FD"/>
    <w:rsid w:val="00154BDA"/>
    <w:rsid w:val="0015536A"/>
    <w:rsid w:val="001560D3"/>
    <w:rsid w:val="00156DD3"/>
    <w:rsid w:val="0015711E"/>
    <w:rsid w:val="001606C1"/>
    <w:rsid w:val="00160B91"/>
    <w:rsid w:val="00162F6A"/>
    <w:rsid w:val="00165619"/>
    <w:rsid w:val="001658F2"/>
    <w:rsid w:val="001730C9"/>
    <w:rsid w:val="0017344E"/>
    <w:rsid w:val="0017381F"/>
    <w:rsid w:val="00174564"/>
    <w:rsid w:val="001751ED"/>
    <w:rsid w:val="001757E5"/>
    <w:rsid w:val="00180422"/>
    <w:rsid w:val="0018107E"/>
    <w:rsid w:val="0018120B"/>
    <w:rsid w:val="00181EDE"/>
    <w:rsid w:val="001820BE"/>
    <w:rsid w:val="00182740"/>
    <w:rsid w:val="00186CC1"/>
    <w:rsid w:val="0018727C"/>
    <w:rsid w:val="00191998"/>
    <w:rsid w:val="00193142"/>
    <w:rsid w:val="001950AE"/>
    <w:rsid w:val="00195325"/>
    <w:rsid w:val="00195FC8"/>
    <w:rsid w:val="0019643A"/>
    <w:rsid w:val="001978F2"/>
    <w:rsid w:val="0019794C"/>
    <w:rsid w:val="00197F2E"/>
    <w:rsid w:val="001A0A7B"/>
    <w:rsid w:val="001A12CB"/>
    <w:rsid w:val="001A1F89"/>
    <w:rsid w:val="001A3E3E"/>
    <w:rsid w:val="001A464F"/>
    <w:rsid w:val="001A5026"/>
    <w:rsid w:val="001A70A1"/>
    <w:rsid w:val="001B0FA0"/>
    <w:rsid w:val="001B23FB"/>
    <w:rsid w:val="001B3FE9"/>
    <w:rsid w:val="001B4B61"/>
    <w:rsid w:val="001B5122"/>
    <w:rsid w:val="001B560A"/>
    <w:rsid w:val="001B6190"/>
    <w:rsid w:val="001B6C49"/>
    <w:rsid w:val="001C01ED"/>
    <w:rsid w:val="001C1773"/>
    <w:rsid w:val="001C2017"/>
    <w:rsid w:val="001C3DF9"/>
    <w:rsid w:val="001C5E3F"/>
    <w:rsid w:val="001C6406"/>
    <w:rsid w:val="001C6EDB"/>
    <w:rsid w:val="001C7602"/>
    <w:rsid w:val="001C7978"/>
    <w:rsid w:val="001C7EAC"/>
    <w:rsid w:val="001D048D"/>
    <w:rsid w:val="001D07E2"/>
    <w:rsid w:val="001D2483"/>
    <w:rsid w:val="001D3EC8"/>
    <w:rsid w:val="001D4BA6"/>
    <w:rsid w:val="001D5194"/>
    <w:rsid w:val="001D52DA"/>
    <w:rsid w:val="001D55F4"/>
    <w:rsid w:val="001E1639"/>
    <w:rsid w:val="001E450E"/>
    <w:rsid w:val="001E54B7"/>
    <w:rsid w:val="001E5BE1"/>
    <w:rsid w:val="001E5F8A"/>
    <w:rsid w:val="001E6922"/>
    <w:rsid w:val="001E7DA0"/>
    <w:rsid w:val="001F1549"/>
    <w:rsid w:val="001F1801"/>
    <w:rsid w:val="001F3F20"/>
    <w:rsid w:val="001F4FCB"/>
    <w:rsid w:val="001F5AE5"/>
    <w:rsid w:val="001F6F15"/>
    <w:rsid w:val="001F7020"/>
    <w:rsid w:val="001F75C3"/>
    <w:rsid w:val="0020072E"/>
    <w:rsid w:val="002026F8"/>
    <w:rsid w:val="00202BAC"/>
    <w:rsid w:val="002034DE"/>
    <w:rsid w:val="00203D12"/>
    <w:rsid w:val="00204930"/>
    <w:rsid w:val="002061AB"/>
    <w:rsid w:val="00206963"/>
    <w:rsid w:val="002076DB"/>
    <w:rsid w:val="00211444"/>
    <w:rsid w:val="00211720"/>
    <w:rsid w:val="00211D82"/>
    <w:rsid w:val="00213CCB"/>
    <w:rsid w:val="00220615"/>
    <w:rsid w:val="00221607"/>
    <w:rsid w:val="002235F8"/>
    <w:rsid w:val="00223932"/>
    <w:rsid w:val="002264CB"/>
    <w:rsid w:val="0022767A"/>
    <w:rsid w:val="00227D3D"/>
    <w:rsid w:val="00230547"/>
    <w:rsid w:val="002307EC"/>
    <w:rsid w:val="00230D21"/>
    <w:rsid w:val="002314BD"/>
    <w:rsid w:val="00231938"/>
    <w:rsid w:val="00232ABA"/>
    <w:rsid w:val="00232D99"/>
    <w:rsid w:val="0023364E"/>
    <w:rsid w:val="00234580"/>
    <w:rsid w:val="00234BAC"/>
    <w:rsid w:val="00235D17"/>
    <w:rsid w:val="00236DC4"/>
    <w:rsid w:val="00237E7F"/>
    <w:rsid w:val="002402C6"/>
    <w:rsid w:val="002410DC"/>
    <w:rsid w:val="002416F5"/>
    <w:rsid w:val="002432C7"/>
    <w:rsid w:val="00243A23"/>
    <w:rsid w:val="002457F8"/>
    <w:rsid w:val="00246BE6"/>
    <w:rsid w:val="00246D54"/>
    <w:rsid w:val="00250A5C"/>
    <w:rsid w:val="00250C06"/>
    <w:rsid w:val="00252485"/>
    <w:rsid w:val="002535F9"/>
    <w:rsid w:val="00257F95"/>
    <w:rsid w:val="00261F76"/>
    <w:rsid w:val="0026368F"/>
    <w:rsid w:val="0026444A"/>
    <w:rsid w:val="0026447C"/>
    <w:rsid w:val="0026448E"/>
    <w:rsid w:val="0026550E"/>
    <w:rsid w:val="002669E6"/>
    <w:rsid w:val="002675DE"/>
    <w:rsid w:val="0027192B"/>
    <w:rsid w:val="0027211D"/>
    <w:rsid w:val="0027265A"/>
    <w:rsid w:val="00273AE7"/>
    <w:rsid w:val="0027427D"/>
    <w:rsid w:val="00274760"/>
    <w:rsid w:val="00275C5E"/>
    <w:rsid w:val="002769DB"/>
    <w:rsid w:val="002775DD"/>
    <w:rsid w:val="002801C1"/>
    <w:rsid w:val="00280E0B"/>
    <w:rsid w:val="00281E57"/>
    <w:rsid w:val="002826DC"/>
    <w:rsid w:val="002838F4"/>
    <w:rsid w:val="00285417"/>
    <w:rsid w:val="002867FA"/>
    <w:rsid w:val="002914DF"/>
    <w:rsid w:val="00292692"/>
    <w:rsid w:val="00293469"/>
    <w:rsid w:val="00293639"/>
    <w:rsid w:val="002959A7"/>
    <w:rsid w:val="00295DC4"/>
    <w:rsid w:val="002A0E9C"/>
    <w:rsid w:val="002A1FC7"/>
    <w:rsid w:val="002A2241"/>
    <w:rsid w:val="002A31B9"/>
    <w:rsid w:val="002A37FE"/>
    <w:rsid w:val="002A39B9"/>
    <w:rsid w:val="002A3F4D"/>
    <w:rsid w:val="002A52F7"/>
    <w:rsid w:val="002A5357"/>
    <w:rsid w:val="002A5A8F"/>
    <w:rsid w:val="002A6183"/>
    <w:rsid w:val="002B244B"/>
    <w:rsid w:val="002B2916"/>
    <w:rsid w:val="002B381B"/>
    <w:rsid w:val="002B6433"/>
    <w:rsid w:val="002C044D"/>
    <w:rsid w:val="002C0B44"/>
    <w:rsid w:val="002C1E7E"/>
    <w:rsid w:val="002C26F5"/>
    <w:rsid w:val="002C41A5"/>
    <w:rsid w:val="002C686A"/>
    <w:rsid w:val="002C6B1A"/>
    <w:rsid w:val="002C7924"/>
    <w:rsid w:val="002D19CD"/>
    <w:rsid w:val="002D1EAD"/>
    <w:rsid w:val="002D4DD4"/>
    <w:rsid w:val="002D5330"/>
    <w:rsid w:val="002D58EC"/>
    <w:rsid w:val="002D727D"/>
    <w:rsid w:val="002D7897"/>
    <w:rsid w:val="002E0436"/>
    <w:rsid w:val="002E0EE2"/>
    <w:rsid w:val="002E179F"/>
    <w:rsid w:val="002E2288"/>
    <w:rsid w:val="002E3DDE"/>
    <w:rsid w:val="002F234F"/>
    <w:rsid w:val="002F4958"/>
    <w:rsid w:val="002F639A"/>
    <w:rsid w:val="00300727"/>
    <w:rsid w:val="00300955"/>
    <w:rsid w:val="003012BB"/>
    <w:rsid w:val="003029E5"/>
    <w:rsid w:val="00305F17"/>
    <w:rsid w:val="00307C31"/>
    <w:rsid w:val="0031056B"/>
    <w:rsid w:val="003108B5"/>
    <w:rsid w:val="00311826"/>
    <w:rsid w:val="003120B3"/>
    <w:rsid w:val="00313B66"/>
    <w:rsid w:val="003141AE"/>
    <w:rsid w:val="00315622"/>
    <w:rsid w:val="0031618F"/>
    <w:rsid w:val="00321776"/>
    <w:rsid w:val="0032220C"/>
    <w:rsid w:val="00323D40"/>
    <w:rsid w:val="00324483"/>
    <w:rsid w:val="00326A52"/>
    <w:rsid w:val="00327B56"/>
    <w:rsid w:val="00331724"/>
    <w:rsid w:val="00332D70"/>
    <w:rsid w:val="00332F07"/>
    <w:rsid w:val="003356A6"/>
    <w:rsid w:val="003358C1"/>
    <w:rsid w:val="003361A8"/>
    <w:rsid w:val="003367BA"/>
    <w:rsid w:val="003374D7"/>
    <w:rsid w:val="0034071A"/>
    <w:rsid w:val="003411A6"/>
    <w:rsid w:val="00341502"/>
    <w:rsid w:val="00341E2E"/>
    <w:rsid w:val="0034218A"/>
    <w:rsid w:val="00342AAB"/>
    <w:rsid w:val="0034430B"/>
    <w:rsid w:val="00344951"/>
    <w:rsid w:val="0034506A"/>
    <w:rsid w:val="0034534A"/>
    <w:rsid w:val="00345DD8"/>
    <w:rsid w:val="0035180C"/>
    <w:rsid w:val="00351C23"/>
    <w:rsid w:val="00355195"/>
    <w:rsid w:val="00355743"/>
    <w:rsid w:val="00355F56"/>
    <w:rsid w:val="003568FD"/>
    <w:rsid w:val="00357178"/>
    <w:rsid w:val="003617D7"/>
    <w:rsid w:val="00361876"/>
    <w:rsid w:val="00363312"/>
    <w:rsid w:val="00364589"/>
    <w:rsid w:val="00365362"/>
    <w:rsid w:val="003664E2"/>
    <w:rsid w:val="00367172"/>
    <w:rsid w:val="0037040E"/>
    <w:rsid w:val="00370C00"/>
    <w:rsid w:val="00371696"/>
    <w:rsid w:val="00372604"/>
    <w:rsid w:val="00372B0C"/>
    <w:rsid w:val="0037300B"/>
    <w:rsid w:val="00373184"/>
    <w:rsid w:val="003731E1"/>
    <w:rsid w:val="003756D7"/>
    <w:rsid w:val="003759FF"/>
    <w:rsid w:val="00375FCD"/>
    <w:rsid w:val="003768B9"/>
    <w:rsid w:val="0037706D"/>
    <w:rsid w:val="00377996"/>
    <w:rsid w:val="003804B6"/>
    <w:rsid w:val="00380A26"/>
    <w:rsid w:val="0038173A"/>
    <w:rsid w:val="00383A6A"/>
    <w:rsid w:val="0038404E"/>
    <w:rsid w:val="00384B89"/>
    <w:rsid w:val="00385B01"/>
    <w:rsid w:val="00390084"/>
    <w:rsid w:val="00390698"/>
    <w:rsid w:val="00390A69"/>
    <w:rsid w:val="00391FC1"/>
    <w:rsid w:val="003942D5"/>
    <w:rsid w:val="00395191"/>
    <w:rsid w:val="003A1A2B"/>
    <w:rsid w:val="003A2777"/>
    <w:rsid w:val="003A2F02"/>
    <w:rsid w:val="003A3A7F"/>
    <w:rsid w:val="003A70C4"/>
    <w:rsid w:val="003B0C5B"/>
    <w:rsid w:val="003B56A4"/>
    <w:rsid w:val="003B7685"/>
    <w:rsid w:val="003C02AE"/>
    <w:rsid w:val="003C2127"/>
    <w:rsid w:val="003C2722"/>
    <w:rsid w:val="003C35DE"/>
    <w:rsid w:val="003C446C"/>
    <w:rsid w:val="003C590B"/>
    <w:rsid w:val="003D0074"/>
    <w:rsid w:val="003D1E49"/>
    <w:rsid w:val="003D2F2F"/>
    <w:rsid w:val="003D3745"/>
    <w:rsid w:val="003D4311"/>
    <w:rsid w:val="003D65F9"/>
    <w:rsid w:val="003D6D82"/>
    <w:rsid w:val="003D713C"/>
    <w:rsid w:val="003D7E2B"/>
    <w:rsid w:val="003E08FA"/>
    <w:rsid w:val="003E1241"/>
    <w:rsid w:val="003E1F78"/>
    <w:rsid w:val="003E2C06"/>
    <w:rsid w:val="003E37DB"/>
    <w:rsid w:val="003E5C6B"/>
    <w:rsid w:val="003F1F1B"/>
    <w:rsid w:val="003F330F"/>
    <w:rsid w:val="003F4F08"/>
    <w:rsid w:val="003F5FEF"/>
    <w:rsid w:val="003F671C"/>
    <w:rsid w:val="003F674E"/>
    <w:rsid w:val="003F713F"/>
    <w:rsid w:val="003F7824"/>
    <w:rsid w:val="003F78F3"/>
    <w:rsid w:val="0040056A"/>
    <w:rsid w:val="00400898"/>
    <w:rsid w:val="00401B4C"/>
    <w:rsid w:val="00402025"/>
    <w:rsid w:val="004026A1"/>
    <w:rsid w:val="00403FA9"/>
    <w:rsid w:val="00404B37"/>
    <w:rsid w:val="004053B7"/>
    <w:rsid w:val="00406133"/>
    <w:rsid w:val="00410ACF"/>
    <w:rsid w:val="00411638"/>
    <w:rsid w:val="0041197F"/>
    <w:rsid w:val="00412A9D"/>
    <w:rsid w:val="00412AA1"/>
    <w:rsid w:val="004175D4"/>
    <w:rsid w:val="004207E7"/>
    <w:rsid w:val="00421D61"/>
    <w:rsid w:val="0042200D"/>
    <w:rsid w:val="00423928"/>
    <w:rsid w:val="00423BEE"/>
    <w:rsid w:val="00423C39"/>
    <w:rsid w:val="00424535"/>
    <w:rsid w:val="00425758"/>
    <w:rsid w:val="00425DED"/>
    <w:rsid w:val="00425E5B"/>
    <w:rsid w:val="004267C6"/>
    <w:rsid w:val="00426E95"/>
    <w:rsid w:val="00430F5B"/>
    <w:rsid w:val="0043270A"/>
    <w:rsid w:val="00433295"/>
    <w:rsid w:val="004352E0"/>
    <w:rsid w:val="00435BE1"/>
    <w:rsid w:val="0043610F"/>
    <w:rsid w:val="0043628E"/>
    <w:rsid w:val="004372C6"/>
    <w:rsid w:val="00441348"/>
    <w:rsid w:val="004430A0"/>
    <w:rsid w:val="00444FB6"/>
    <w:rsid w:val="0044578A"/>
    <w:rsid w:val="00445AE2"/>
    <w:rsid w:val="0044670F"/>
    <w:rsid w:val="00450852"/>
    <w:rsid w:val="004537C6"/>
    <w:rsid w:val="0045391C"/>
    <w:rsid w:val="00453D4C"/>
    <w:rsid w:val="004540CD"/>
    <w:rsid w:val="00455957"/>
    <w:rsid w:val="004562E6"/>
    <w:rsid w:val="0045753D"/>
    <w:rsid w:val="00457A1D"/>
    <w:rsid w:val="00457BEC"/>
    <w:rsid w:val="00462CC6"/>
    <w:rsid w:val="0046452C"/>
    <w:rsid w:val="00465EF9"/>
    <w:rsid w:val="004668DF"/>
    <w:rsid w:val="00467C2B"/>
    <w:rsid w:val="00470532"/>
    <w:rsid w:val="004716A9"/>
    <w:rsid w:val="004726F8"/>
    <w:rsid w:val="00472D88"/>
    <w:rsid w:val="00473F72"/>
    <w:rsid w:val="00474CF5"/>
    <w:rsid w:val="004759EC"/>
    <w:rsid w:val="0047702D"/>
    <w:rsid w:val="00477233"/>
    <w:rsid w:val="00477BE0"/>
    <w:rsid w:val="00477F55"/>
    <w:rsid w:val="0048052B"/>
    <w:rsid w:val="00482BBC"/>
    <w:rsid w:val="0048319F"/>
    <w:rsid w:val="004845DD"/>
    <w:rsid w:val="00485018"/>
    <w:rsid w:val="0048708D"/>
    <w:rsid w:val="00487413"/>
    <w:rsid w:val="00490532"/>
    <w:rsid w:val="0049076D"/>
    <w:rsid w:val="00490DA3"/>
    <w:rsid w:val="0049158D"/>
    <w:rsid w:val="0049167D"/>
    <w:rsid w:val="004924A4"/>
    <w:rsid w:val="00492833"/>
    <w:rsid w:val="0049404F"/>
    <w:rsid w:val="00494213"/>
    <w:rsid w:val="00494F6A"/>
    <w:rsid w:val="004955FC"/>
    <w:rsid w:val="00497EC4"/>
    <w:rsid w:val="004A06A9"/>
    <w:rsid w:val="004A1E3D"/>
    <w:rsid w:val="004A2C70"/>
    <w:rsid w:val="004A40FA"/>
    <w:rsid w:val="004A44D1"/>
    <w:rsid w:val="004A471E"/>
    <w:rsid w:val="004A49F9"/>
    <w:rsid w:val="004A4DA4"/>
    <w:rsid w:val="004A6EBA"/>
    <w:rsid w:val="004B1DC1"/>
    <w:rsid w:val="004B299C"/>
    <w:rsid w:val="004B3107"/>
    <w:rsid w:val="004B34D5"/>
    <w:rsid w:val="004B3D5C"/>
    <w:rsid w:val="004B3E9A"/>
    <w:rsid w:val="004B5E65"/>
    <w:rsid w:val="004C0335"/>
    <w:rsid w:val="004C0F79"/>
    <w:rsid w:val="004C150E"/>
    <w:rsid w:val="004C17D7"/>
    <w:rsid w:val="004C1A7C"/>
    <w:rsid w:val="004C721F"/>
    <w:rsid w:val="004C79CA"/>
    <w:rsid w:val="004C7C98"/>
    <w:rsid w:val="004D42BE"/>
    <w:rsid w:val="004D7CC7"/>
    <w:rsid w:val="004E0478"/>
    <w:rsid w:val="004E1D9D"/>
    <w:rsid w:val="004E3700"/>
    <w:rsid w:val="004E376E"/>
    <w:rsid w:val="004F1E2D"/>
    <w:rsid w:val="004F37F0"/>
    <w:rsid w:val="004F6172"/>
    <w:rsid w:val="004F6C06"/>
    <w:rsid w:val="004F70C9"/>
    <w:rsid w:val="004F74D9"/>
    <w:rsid w:val="00501A5F"/>
    <w:rsid w:val="005020BF"/>
    <w:rsid w:val="0050274F"/>
    <w:rsid w:val="00503290"/>
    <w:rsid w:val="00503E01"/>
    <w:rsid w:val="00506CA0"/>
    <w:rsid w:val="005100F1"/>
    <w:rsid w:val="005108E3"/>
    <w:rsid w:val="005132B6"/>
    <w:rsid w:val="00516287"/>
    <w:rsid w:val="00520B7F"/>
    <w:rsid w:val="00522ECD"/>
    <w:rsid w:val="00524BC6"/>
    <w:rsid w:val="00525635"/>
    <w:rsid w:val="0053007A"/>
    <w:rsid w:val="00530C40"/>
    <w:rsid w:val="00532C46"/>
    <w:rsid w:val="00532D68"/>
    <w:rsid w:val="005332D1"/>
    <w:rsid w:val="00542AC8"/>
    <w:rsid w:val="00543703"/>
    <w:rsid w:val="005555FB"/>
    <w:rsid w:val="00556145"/>
    <w:rsid w:val="0055695D"/>
    <w:rsid w:val="00556992"/>
    <w:rsid w:val="005573C2"/>
    <w:rsid w:val="00557416"/>
    <w:rsid w:val="005608ED"/>
    <w:rsid w:val="005610E0"/>
    <w:rsid w:val="005610E3"/>
    <w:rsid w:val="00563B90"/>
    <w:rsid w:val="005644F9"/>
    <w:rsid w:val="005676E7"/>
    <w:rsid w:val="00571464"/>
    <w:rsid w:val="00573F65"/>
    <w:rsid w:val="00574733"/>
    <w:rsid w:val="00575F83"/>
    <w:rsid w:val="005762E0"/>
    <w:rsid w:val="00577748"/>
    <w:rsid w:val="0058209D"/>
    <w:rsid w:val="00585B12"/>
    <w:rsid w:val="00586B85"/>
    <w:rsid w:val="00590884"/>
    <w:rsid w:val="00591664"/>
    <w:rsid w:val="00591C59"/>
    <w:rsid w:val="00591E52"/>
    <w:rsid w:val="00591E9C"/>
    <w:rsid w:val="0059225C"/>
    <w:rsid w:val="0059289B"/>
    <w:rsid w:val="00592AFB"/>
    <w:rsid w:val="00593B83"/>
    <w:rsid w:val="005960F5"/>
    <w:rsid w:val="005966E3"/>
    <w:rsid w:val="00596D47"/>
    <w:rsid w:val="005972F5"/>
    <w:rsid w:val="00597E83"/>
    <w:rsid w:val="005A00B8"/>
    <w:rsid w:val="005A0C74"/>
    <w:rsid w:val="005A2F45"/>
    <w:rsid w:val="005A6B56"/>
    <w:rsid w:val="005B049A"/>
    <w:rsid w:val="005B0D1F"/>
    <w:rsid w:val="005B5C6E"/>
    <w:rsid w:val="005B60D2"/>
    <w:rsid w:val="005B6B69"/>
    <w:rsid w:val="005B6C69"/>
    <w:rsid w:val="005B7B63"/>
    <w:rsid w:val="005B7FE2"/>
    <w:rsid w:val="005C0BED"/>
    <w:rsid w:val="005C0CC9"/>
    <w:rsid w:val="005C21AB"/>
    <w:rsid w:val="005C314D"/>
    <w:rsid w:val="005C45FF"/>
    <w:rsid w:val="005C4845"/>
    <w:rsid w:val="005C5829"/>
    <w:rsid w:val="005C5D16"/>
    <w:rsid w:val="005C7A8C"/>
    <w:rsid w:val="005C7D1B"/>
    <w:rsid w:val="005D0DF4"/>
    <w:rsid w:val="005D251B"/>
    <w:rsid w:val="005D289D"/>
    <w:rsid w:val="005D5C83"/>
    <w:rsid w:val="005D710E"/>
    <w:rsid w:val="005D734B"/>
    <w:rsid w:val="005D7359"/>
    <w:rsid w:val="005E12E5"/>
    <w:rsid w:val="005E1676"/>
    <w:rsid w:val="005E287B"/>
    <w:rsid w:val="005E4AC5"/>
    <w:rsid w:val="005E50D6"/>
    <w:rsid w:val="005E5295"/>
    <w:rsid w:val="005E5433"/>
    <w:rsid w:val="005F0A39"/>
    <w:rsid w:val="005F0E43"/>
    <w:rsid w:val="005F5CFA"/>
    <w:rsid w:val="005F5D8D"/>
    <w:rsid w:val="005F63A3"/>
    <w:rsid w:val="005F731A"/>
    <w:rsid w:val="005F7341"/>
    <w:rsid w:val="005F7706"/>
    <w:rsid w:val="00603037"/>
    <w:rsid w:val="00603558"/>
    <w:rsid w:val="00606F3D"/>
    <w:rsid w:val="00610AD8"/>
    <w:rsid w:val="0061189C"/>
    <w:rsid w:val="006124E5"/>
    <w:rsid w:val="00612E17"/>
    <w:rsid w:val="00613707"/>
    <w:rsid w:val="00613B22"/>
    <w:rsid w:val="00615DD6"/>
    <w:rsid w:val="006208FA"/>
    <w:rsid w:val="0062104F"/>
    <w:rsid w:val="00621449"/>
    <w:rsid w:val="00621AB0"/>
    <w:rsid w:val="0062492B"/>
    <w:rsid w:val="006266B2"/>
    <w:rsid w:val="00632ADA"/>
    <w:rsid w:val="00634672"/>
    <w:rsid w:val="006411DA"/>
    <w:rsid w:val="00642403"/>
    <w:rsid w:val="00644DFB"/>
    <w:rsid w:val="00645EF5"/>
    <w:rsid w:val="00646552"/>
    <w:rsid w:val="0065087F"/>
    <w:rsid w:val="006533A9"/>
    <w:rsid w:val="00653784"/>
    <w:rsid w:val="00653821"/>
    <w:rsid w:val="00654BDF"/>
    <w:rsid w:val="00655360"/>
    <w:rsid w:val="0066129E"/>
    <w:rsid w:val="0066334F"/>
    <w:rsid w:val="00667597"/>
    <w:rsid w:val="0066787F"/>
    <w:rsid w:val="00670AF8"/>
    <w:rsid w:val="0067195B"/>
    <w:rsid w:val="00671D36"/>
    <w:rsid w:val="006722D0"/>
    <w:rsid w:val="00676569"/>
    <w:rsid w:val="006800BD"/>
    <w:rsid w:val="00681271"/>
    <w:rsid w:val="0068410A"/>
    <w:rsid w:val="0068478D"/>
    <w:rsid w:val="0068515F"/>
    <w:rsid w:val="00685EC1"/>
    <w:rsid w:val="0068620C"/>
    <w:rsid w:val="0068647E"/>
    <w:rsid w:val="006875AD"/>
    <w:rsid w:val="0069016C"/>
    <w:rsid w:val="006913A2"/>
    <w:rsid w:val="00692000"/>
    <w:rsid w:val="00692B47"/>
    <w:rsid w:val="0069419F"/>
    <w:rsid w:val="0069458D"/>
    <w:rsid w:val="00695437"/>
    <w:rsid w:val="00695FC4"/>
    <w:rsid w:val="006A19E5"/>
    <w:rsid w:val="006A45CD"/>
    <w:rsid w:val="006A4F73"/>
    <w:rsid w:val="006A530E"/>
    <w:rsid w:val="006A5F35"/>
    <w:rsid w:val="006B31D2"/>
    <w:rsid w:val="006B34F3"/>
    <w:rsid w:val="006B362B"/>
    <w:rsid w:val="006B42A8"/>
    <w:rsid w:val="006B6B2C"/>
    <w:rsid w:val="006B7A7E"/>
    <w:rsid w:val="006C2D42"/>
    <w:rsid w:val="006C3D67"/>
    <w:rsid w:val="006C415E"/>
    <w:rsid w:val="006C47D9"/>
    <w:rsid w:val="006C4FE8"/>
    <w:rsid w:val="006C559D"/>
    <w:rsid w:val="006C59DE"/>
    <w:rsid w:val="006C7E67"/>
    <w:rsid w:val="006D4515"/>
    <w:rsid w:val="006D48C8"/>
    <w:rsid w:val="006D491E"/>
    <w:rsid w:val="006D4A4C"/>
    <w:rsid w:val="006D4B1C"/>
    <w:rsid w:val="006D60C8"/>
    <w:rsid w:val="006D62EC"/>
    <w:rsid w:val="006D76C5"/>
    <w:rsid w:val="006E249A"/>
    <w:rsid w:val="006E424F"/>
    <w:rsid w:val="006E4283"/>
    <w:rsid w:val="006E67BA"/>
    <w:rsid w:val="006E7A53"/>
    <w:rsid w:val="006F02B4"/>
    <w:rsid w:val="006F0952"/>
    <w:rsid w:val="006F0BC0"/>
    <w:rsid w:val="006F230C"/>
    <w:rsid w:val="006F537F"/>
    <w:rsid w:val="006F556D"/>
    <w:rsid w:val="00700557"/>
    <w:rsid w:val="00700E14"/>
    <w:rsid w:val="00701539"/>
    <w:rsid w:val="00702ADA"/>
    <w:rsid w:val="00703E3C"/>
    <w:rsid w:val="00704D51"/>
    <w:rsid w:val="007057C8"/>
    <w:rsid w:val="00707A38"/>
    <w:rsid w:val="0071392D"/>
    <w:rsid w:val="00713A7C"/>
    <w:rsid w:val="00715B8A"/>
    <w:rsid w:val="00720D2C"/>
    <w:rsid w:val="00723A6D"/>
    <w:rsid w:val="00725C20"/>
    <w:rsid w:val="0073096C"/>
    <w:rsid w:val="007312C9"/>
    <w:rsid w:val="00733CA6"/>
    <w:rsid w:val="007355AE"/>
    <w:rsid w:val="007405BC"/>
    <w:rsid w:val="00740C7B"/>
    <w:rsid w:val="00741D7B"/>
    <w:rsid w:val="0074208B"/>
    <w:rsid w:val="00744170"/>
    <w:rsid w:val="007443C4"/>
    <w:rsid w:val="007450C2"/>
    <w:rsid w:val="007451E7"/>
    <w:rsid w:val="0074683B"/>
    <w:rsid w:val="007468F3"/>
    <w:rsid w:val="00750B7B"/>
    <w:rsid w:val="00752A0D"/>
    <w:rsid w:val="00754769"/>
    <w:rsid w:val="00755E24"/>
    <w:rsid w:val="0075728A"/>
    <w:rsid w:val="00757E0D"/>
    <w:rsid w:val="00762C13"/>
    <w:rsid w:val="00762DC2"/>
    <w:rsid w:val="00763DC1"/>
    <w:rsid w:val="0076505F"/>
    <w:rsid w:val="00766F22"/>
    <w:rsid w:val="00767611"/>
    <w:rsid w:val="00767CAB"/>
    <w:rsid w:val="00770CA6"/>
    <w:rsid w:val="0077112E"/>
    <w:rsid w:val="00771C32"/>
    <w:rsid w:val="0077242F"/>
    <w:rsid w:val="0077268C"/>
    <w:rsid w:val="0077291C"/>
    <w:rsid w:val="00772987"/>
    <w:rsid w:val="00773DDE"/>
    <w:rsid w:val="0077407A"/>
    <w:rsid w:val="00776A67"/>
    <w:rsid w:val="007775C3"/>
    <w:rsid w:val="00777768"/>
    <w:rsid w:val="00783DAA"/>
    <w:rsid w:val="00783DAE"/>
    <w:rsid w:val="00784199"/>
    <w:rsid w:val="00786C8D"/>
    <w:rsid w:val="007878BC"/>
    <w:rsid w:val="007900E1"/>
    <w:rsid w:val="00791D03"/>
    <w:rsid w:val="0079221A"/>
    <w:rsid w:val="0079617B"/>
    <w:rsid w:val="00796B9B"/>
    <w:rsid w:val="007970DD"/>
    <w:rsid w:val="00797548"/>
    <w:rsid w:val="007A1C83"/>
    <w:rsid w:val="007A2045"/>
    <w:rsid w:val="007A2520"/>
    <w:rsid w:val="007A2EFF"/>
    <w:rsid w:val="007A4019"/>
    <w:rsid w:val="007A4A45"/>
    <w:rsid w:val="007A6EAF"/>
    <w:rsid w:val="007A7384"/>
    <w:rsid w:val="007B0444"/>
    <w:rsid w:val="007B0791"/>
    <w:rsid w:val="007B0F3F"/>
    <w:rsid w:val="007B143B"/>
    <w:rsid w:val="007B3A2B"/>
    <w:rsid w:val="007B6870"/>
    <w:rsid w:val="007B7A4D"/>
    <w:rsid w:val="007B7E4F"/>
    <w:rsid w:val="007C0480"/>
    <w:rsid w:val="007C1BA0"/>
    <w:rsid w:val="007D01AA"/>
    <w:rsid w:val="007D0A1B"/>
    <w:rsid w:val="007D5198"/>
    <w:rsid w:val="007D5E11"/>
    <w:rsid w:val="007D76A3"/>
    <w:rsid w:val="007E11D1"/>
    <w:rsid w:val="007E1D1A"/>
    <w:rsid w:val="007E3787"/>
    <w:rsid w:val="007E440C"/>
    <w:rsid w:val="007E4B79"/>
    <w:rsid w:val="007E790F"/>
    <w:rsid w:val="007F054F"/>
    <w:rsid w:val="007F0E04"/>
    <w:rsid w:val="007F1107"/>
    <w:rsid w:val="007F4050"/>
    <w:rsid w:val="007F4A49"/>
    <w:rsid w:val="008001BC"/>
    <w:rsid w:val="00800B91"/>
    <w:rsid w:val="008016B5"/>
    <w:rsid w:val="00802017"/>
    <w:rsid w:val="00802103"/>
    <w:rsid w:val="00802346"/>
    <w:rsid w:val="00802C15"/>
    <w:rsid w:val="008060E9"/>
    <w:rsid w:val="00807269"/>
    <w:rsid w:val="00807DAC"/>
    <w:rsid w:val="00810280"/>
    <w:rsid w:val="00810B94"/>
    <w:rsid w:val="0081134B"/>
    <w:rsid w:val="00811E70"/>
    <w:rsid w:val="00814CFA"/>
    <w:rsid w:val="00814F37"/>
    <w:rsid w:val="0081533D"/>
    <w:rsid w:val="00817070"/>
    <w:rsid w:val="008175BE"/>
    <w:rsid w:val="00820E72"/>
    <w:rsid w:val="0082271C"/>
    <w:rsid w:val="00822C5A"/>
    <w:rsid w:val="008249A3"/>
    <w:rsid w:val="00825A31"/>
    <w:rsid w:val="00826978"/>
    <w:rsid w:val="00826A42"/>
    <w:rsid w:val="00831C02"/>
    <w:rsid w:val="008347D7"/>
    <w:rsid w:val="00841460"/>
    <w:rsid w:val="00841862"/>
    <w:rsid w:val="008419F9"/>
    <w:rsid w:val="00841FFC"/>
    <w:rsid w:val="00843A53"/>
    <w:rsid w:val="0084463F"/>
    <w:rsid w:val="00844C5F"/>
    <w:rsid w:val="008456F4"/>
    <w:rsid w:val="008470F8"/>
    <w:rsid w:val="00847FEE"/>
    <w:rsid w:val="00850011"/>
    <w:rsid w:val="00850754"/>
    <w:rsid w:val="00852F31"/>
    <w:rsid w:val="008534AB"/>
    <w:rsid w:val="0085523B"/>
    <w:rsid w:val="00855B49"/>
    <w:rsid w:val="00855ED7"/>
    <w:rsid w:val="00856696"/>
    <w:rsid w:val="00860D23"/>
    <w:rsid w:val="00863010"/>
    <w:rsid w:val="00866801"/>
    <w:rsid w:val="00867E7B"/>
    <w:rsid w:val="0087242B"/>
    <w:rsid w:val="00872923"/>
    <w:rsid w:val="00873A55"/>
    <w:rsid w:val="00876EC9"/>
    <w:rsid w:val="0087774A"/>
    <w:rsid w:val="008805C9"/>
    <w:rsid w:val="00880AC4"/>
    <w:rsid w:val="0088100A"/>
    <w:rsid w:val="008868E6"/>
    <w:rsid w:val="008907E8"/>
    <w:rsid w:val="008909C1"/>
    <w:rsid w:val="008919BF"/>
    <w:rsid w:val="008947E2"/>
    <w:rsid w:val="00896EA0"/>
    <w:rsid w:val="00897FED"/>
    <w:rsid w:val="008A11CD"/>
    <w:rsid w:val="008A1DB6"/>
    <w:rsid w:val="008A29C6"/>
    <w:rsid w:val="008A5420"/>
    <w:rsid w:val="008A5534"/>
    <w:rsid w:val="008B2C9B"/>
    <w:rsid w:val="008B391B"/>
    <w:rsid w:val="008B4ACB"/>
    <w:rsid w:val="008B5340"/>
    <w:rsid w:val="008B574C"/>
    <w:rsid w:val="008C0369"/>
    <w:rsid w:val="008C1A06"/>
    <w:rsid w:val="008C2B02"/>
    <w:rsid w:val="008C376F"/>
    <w:rsid w:val="008C6852"/>
    <w:rsid w:val="008C722A"/>
    <w:rsid w:val="008D097D"/>
    <w:rsid w:val="008D1E30"/>
    <w:rsid w:val="008D26D2"/>
    <w:rsid w:val="008D436D"/>
    <w:rsid w:val="008D6662"/>
    <w:rsid w:val="008D7459"/>
    <w:rsid w:val="008D7838"/>
    <w:rsid w:val="008E04EA"/>
    <w:rsid w:val="008E0DDE"/>
    <w:rsid w:val="008E19B2"/>
    <w:rsid w:val="008E20A0"/>
    <w:rsid w:val="008E24BD"/>
    <w:rsid w:val="008E3A20"/>
    <w:rsid w:val="008E3B78"/>
    <w:rsid w:val="008E3CD2"/>
    <w:rsid w:val="008E55C8"/>
    <w:rsid w:val="008E722C"/>
    <w:rsid w:val="008E7288"/>
    <w:rsid w:val="008E78F5"/>
    <w:rsid w:val="008E7A06"/>
    <w:rsid w:val="008F044D"/>
    <w:rsid w:val="008F0CB7"/>
    <w:rsid w:val="008F0E91"/>
    <w:rsid w:val="008F2A1C"/>
    <w:rsid w:val="008F2D8A"/>
    <w:rsid w:val="008F428C"/>
    <w:rsid w:val="008F42B9"/>
    <w:rsid w:val="008F6C9F"/>
    <w:rsid w:val="00902F9E"/>
    <w:rsid w:val="009043DD"/>
    <w:rsid w:val="00906CDD"/>
    <w:rsid w:val="00911EEB"/>
    <w:rsid w:val="009129F2"/>
    <w:rsid w:val="00912C00"/>
    <w:rsid w:val="00912C95"/>
    <w:rsid w:val="00915CC8"/>
    <w:rsid w:val="00916FD3"/>
    <w:rsid w:val="00920374"/>
    <w:rsid w:val="0092226C"/>
    <w:rsid w:val="009224B0"/>
    <w:rsid w:val="00922B70"/>
    <w:rsid w:val="0092336F"/>
    <w:rsid w:val="0092391E"/>
    <w:rsid w:val="00923C6C"/>
    <w:rsid w:val="00926EC6"/>
    <w:rsid w:val="00927882"/>
    <w:rsid w:val="00932C6E"/>
    <w:rsid w:val="00933B9E"/>
    <w:rsid w:val="009345B3"/>
    <w:rsid w:val="00940493"/>
    <w:rsid w:val="009430DB"/>
    <w:rsid w:val="009431B3"/>
    <w:rsid w:val="00945336"/>
    <w:rsid w:val="009457D7"/>
    <w:rsid w:val="00950569"/>
    <w:rsid w:val="009512AC"/>
    <w:rsid w:val="009530C2"/>
    <w:rsid w:val="00953A06"/>
    <w:rsid w:val="00954089"/>
    <w:rsid w:val="009550A2"/>
    <w:rsid w:val="00956791"/>
    <w:rsid w:val="009605C6"/>
    <w:rsid w:val="00960CAA"/>
    <w:rsid w:val="00961B94"/>
    <w:rsid w:val="00963340"/>
    <w:rsid w:val="009646A4"/>
    <w:rsid w:val="009648F4"/>
    <w:rsid w:val="00967B49"/>
    <w:rsid w:val="009703F2"/>
    <w:rsid w:val="00970DE9"/>
    <w:rsid w:val="00973678"/>
    <w:rsid w:val="00981491"/>
    <w:rsid w:val="009819D7"/>
    <w:rsid w:val="0098207E"/>
    <w:rsid w:val="009827B5"/>
    <w:rsid w:val="00982E3B"/>
    <w:rsid w:val="0099229C"/>
    <w:rsid w:val="00992607"/>
    <w:rsid w:val="00994860"/>
    <w:rsid w:val="00994E30"/>
    <w:rsid w:val="00995EE2"/>
    <w:rsid w:val="00997EDC"/>
    <w:rsid w:val="009A1BAD"/>
    <w:rsid w:val="009A4B5D"/>
    <w:rsid w:val="009A6FF1"/>
    <w:rsid w:val="009B261C"/>
    <w:rsid w:val="009B31EE"/>
    <w:rsid w:val="009B348F"/>
    <w:rsid w:val="009B34BD"/>
    <w:rsid w:val="009B3E3D"/>
    <w:rsid w:val="009B4377"/>
    <w:rsid w:val="009B44F9"/>
    <w:rsid w:val="009B610D"/>
    <w:rsid w:val="009B6B33"/>
    <w:rsid w:val="009B6BAF"/>
    <w:rsid w:val="009B7226"/>
    <w:rsid w:val="009B77F1"/>
    <w:rsid w:val="009B7ECC"/>
    <w:rsid w:val="009C05B1"/>
    <w:rsid w:val="009C0709"/>
    <w:rsid w:val="009C22B4"/>
    <w:rsid w:val="009C38B7"/>
    <w:rsid w:val="009C485D"/>
    <w:rsid w:val="009C4911"/>
    <w:rsid w:val="009C61CB"/>
    <w:rsid w:val="009C74FF"/>
    <w:rsid w:val="009D041D"/>
    <w:rsid w:val="009D05DC"/>
    <w:rsid w:val="009D182C"/>
    <w:rsid w:val="009D2806"/>
    <w:rsid w:val="009D4EDE"/>
    <w:rsid w:val="009D5057"/>
    <w:rsid w:val="009D5714"/>
    <w:rsid w:val="009D5BF0"/>
    <w:rsid w:val="009D6186"/>
    <w:rsid w:val="009D787B"/>
    <w:rsid w:val="009E0878"/>
    <w:rsid w:val="009E44BE"/>
    <w:rsid w:val="009E717D"/>
    <w:rsid w:val="009E7799"/>
    <w:rsid w:val="009F0660"/>
    <w:rsid w:val="009F4198"/>
    <w:rsid w:val="009F55E5"/>
    <w:rsid w:val="009F6ADA"/>
    <w:rsid w:val="00A00279"/>
    <w:rsid w:val="00A01422"/>
    <w:rsid w:val="00A02B7B"/>
    <w:rsid w:val="00A052BD"/>
    <w:rsid w:val="00A062DF"/>
    <w:rsid w:val="00A0671F"/>
    <w:rsid w:val="00A1067A"/>
    <w:rsid w:val="00A10796"/>
    <w:rsid w:val="00A126DE"/>
    <w:rsid w:val="00A13C42"/>
    <w:rsid w:val="00A1429E"/>
    <w:rsid w:val="00A14B56"/>
    <w:rsid w:val="00A16006"/>
    <w:rsid w:val="00A16365"/>
    <w:rsid w:val="00A16BAA"/>
    <w:rsid w:val="00A17BB4"/>
    <w:rsid w:val="00A22570"/>
    <w:rsid w:val="00A22C5F"/>
    <w:rsid w:val="00A232C7"/>
    <w:rsid w:val="00A24098"/>
    <w:rsid w:val="00A27884"/>
    <w:rsid w:val="00A316F0"/>
    <w:rsid w:val="00A31DFB"/>
    <w:rsid w:val="00A32115"/>
    <w:rsid w:val="00A3469B"/>
    <w:rsid w:val="00A37985"/>
    <w:rsid w:val="00A414B6"/>
    <w:rsid w:val="00A43289"/>
    <w:rsid w:val="00A45115"/>
    <w:rsid w:val="00A4719E"/>
    <w:rsid w:val="00A523CD"/>
    <w:rsid w:val="00A54C36"/>
    <w:rsid w:val="00A55977"/>
    <w:rsid w:val="00A55BD8"/>
    <w:rsid w:val="00A6024E"/>
    <w:rsid w:val="00A6208C"/>
    <w:rsid w:val="00A63162"/>
    <w:rsid w:val="00A63965"/>
    <w:rsid w:val="00A63C38"/>
    <w:rsid w:val="00A63D2C"/>
    <w:rsid w:val="00A65C1D"/>
    <w:rsid w:val="00A66971"/>
    <w:rsid w:val="00A66BDA"/>
    <w:rsid w:val="00A72125"/>
    <w:rsid w:val="00A72525"/>
    <w:rsid w:val="00A7302D"/>
    <w:rsid w:val="00A74CEB"/>
    <w:rsid w:val="00A751B5"/>
    <w:rsid w:val="00A755FB"/>
    <w:rsid w:val="00A77549"/>
    <w:rsid w:val="00A77B1A"/>
    <w:rsid w:val="00A805E3"/>
    <w:rsid w:val="00A812D6"/>
    <w:rsid w:val="00A8139A"/>
    <w:rsid w:val="00A82C23"/>
    <w:rsid w:val="00A84382"/>
    <w:rsid w:val="00A8450C"/>
    <w:rsid w:val="00A84C65"/>
    <w:rsid w:val="00A85500"/>
    <w:rsid w:val="00A85887"/>
    <w:rsid w:val="00A85AFD"/>
    <w:rsid w:val="00A902F8"/>
    <w:rsid w:val="00A91965"/>
    <w:rsid w:val="00A92249"/>
    <w:rsid w:val="00A92FF9"/>
    <w:rsid w:val="00A9363B"/>
    <w:rsid w:val="00A94DEC"/>
    <w:rsid w:val="00A95543"/>
    <w:rsid w:val="00A95D72"/>
    <w:rsid w:val="00A97C3F"/>
    <w:rsid w:val="00A97E07"/>
    <w:rsid w:val="00AA376C"/>
    <w:rsid w:val="00AA3860"/>
    <w:rsid w:val="00AA39D7"/>
    <w:rsid w:val="00AA571B"/>
    <w:rsid w:val="00AA77C3"/>
    <w:rsid w:val="00AB1855"/>
    <w:rsid w:val="00AB3B3E"/>
    <w:rsid w:val="00AB3DB1"/>
    <w:rsid w:val="00AC1DD7"/>
    <w:rsid w:val="00AC1E93"/>
    <w:rsid w:val="00AC45A1"/>
    <w:rsid w:val="00AC4606"/>
    <w:rsid w:val="00AC4A1B"/>
    <w:rsid w:val="00AC5008"/>
    <w:rsid w:val="00AC5B5F"/>
    <w:rsid w:val="00AC6BDE"/>
    <w:rsid w:val="00AC6E02"/>
    <w:rsid w:val="00AD13DA"/>
    <w:rsid w:val="00AD4C18"/>
    <w:rsid w:val="00AD58F3"/>
    <w:rsid w:val="00AE112A"/>
    <w:rsid w:val="00AE260B"/>
    <w:rsid w:val="00AE2787"/>
    <w:rsid w:val="00AE40D7"/>
    <w:rsid w:val="00AE5008"/>
    <w:rsid w:val="00AF0A3B"/>
    <w:rsid w:val="00AF2275"/>
    <w:rsid w:val="00AF2356"/>
    <w:rsid w:val="00AF76F6"/>
    <w:rsid w:val="00AF78D2"/>
    <w:rsid w:val="00AF797D"/>
    <w:rsid w:val="00B009E0"/>
    <w:rsid w:val="00B03827"/>
    <w:rsid w:val="00B04520"/>
    <w:rsid w:val="00B04AC8"/>
    <w:rsid w:val="00B04B37"/>
    <w:rsid w:val="00B07931"/>
    <w:rsid w:val="00B07E14"/>
    <w:rsid w:val="00B107FA"/>
    <w:rsid w:val="00B12BD2"/>
    <w:rsid w:val="00B131FE"/>
    <w:rsid w:val="00B133DA"/>
    <w:rsid w:val="00B139A6"/>
    <w:rsid w:val="00B15506"/>
    <w:rsid w:val="00B161CB"/>
    <w:rsid w:val="00B16203"/>
    <w:rsid w:val="00B16B66"/>
    <w:rsid w:val="00B17D5D"/>
    <w:rsid w:val="00B207D6"/>
    <w:rsid w:val="00B209AE"/>
    <w:rsid w:val="00B21460"/>
    <w:rsid w:val="00B21771"/>
    <w:rsid w:val="00B22169"/>
    <w:rsid w:val="00B238DE"/>
    <w:rsid w:val="00B27B1C"/>
    <w:rsid w:val="00B30BAE"/>
    <w:rsid w:val="00B31909"/>
    <w:rsid w:val="00B31AD1"/>
    <w:rsid w:val="00B31DF1"/>
    <w:rsid w:val="00B3203E"/>
    <w:rsid w:val="00B32146"/>
    <w:rsid w:val="00B32459"/>
    <w:rsid w:val="00B32923"/>
    <w:rsid w:val="00B333CB"/>
    <w:rsid w:val="00B338DA"/>
    <w:rsid w:val="00B412AE"/>
    <w:rsid w:val="00B427D5"/>
    <w:rsid w:val="00B44A4F"/>
    <w:rsid w:val="00B44D41"/>
    <w:rsid w:val="00B45F9F"/>
    <w:rsid w:val="00B46987"/>
    <w:rsid w:val="00B50F73"/>
    <w:rsid w:val="00B53458"/>
    <w:rsid w:val="00B54554"/>
    <w:rsid w:val="00B565FD"/>
    <w:rsid w:val="00B60703"/>
    <w:rsid w:val="00B60CF7"/>
    <w:rsid w:val="00B6298A"/>
    <w:rsid w:val="00B63396"/>
    <w:rsid w:val="00B64626"/>
    <w:rsid w:val="00B6772A"/>
    <w:rsid w:val="00B75F9F"/>
    <w:rsid w:val="00B75FA4"/>
    <w:rsid w:val="00B7604E"/>
    <w:rsid w:val="00B76709"/>
    <w:rsid w:val="00B76C76"/>
    <w:rsid w:val="00B76DC6"/>
    <w:rsid w:val="00B77AEA"/>
    <w:rsid w:val="00B77D99"/>
    <w:rsid w:val="00B77E04"/>
    <w:rsid w:val="00B80533"/>
    <w:rsid w:val="00B81A73"/>
    <w:rsid w:val="00B86895"/>
    <w:rsid w:val="00B86DF5"/>
    <w:rsid w:val="00B87070"/>
    <w:rsid w:val="00B87396"/>
    <w:rsid w:val="00B924EC"/>
    <w:rsid w:val="00B92A2C"/>
    <w:rsid w:val="00B934D1"/>
    <w:rsid w:val="00B93B68"/>
    <w:rsid w:val="00B946EC"/>
    <w:rsid w:val="00B9475D"/>
    <w:rsid w:val="00B962C0"/>
    <w:rsid w:val="00B9781D"/>
    <w:rsid w:val="00B97864"/>
    <w:rsid w:val="00BA11D0"/>
    <w:rsid w:val="00BA224F"/>
    <w:rsid w:val="00BA490E"/>
    <w:rsid w:val="00BA4BB1"/>
    <w:rsid w:val="00BA545F"/>
    <w:rsid w:val="00BA62D7"/>
    <w:rsid w:val="00BA659C"/>
    <w:rsid w:val="00BB21C1"/>
    <w:rsid w:val="00BB30E8"/>
    <w:rsid w:val="00BB3D04"/>
    <w:rsid w:val="00BB77C4"/>
    <w:rsid w:val="00BC090C"/>
    <w:rsid w:val="00BC15A2"/>
    <w:rsid w:val="00BC2DBF"/>
    <w:rsid w:val="00BC382C"/>
    <w:rsid w:val="00BC3CE4"/>
    <w:rsid w:val="00BC43BC"/>
    <w:rsid w:val="00BC4C44"/>
    <w:rsid w:val="00BC4F11"/>
    <w:rsid w:val="00BC5497"/>
    <w:rsid w:val="00BC66E3"/>
    <w:rsid w:val="00BC761C"/>
    <w:rsid w:val="00BD01E2"/>
    <w:rsid w:val="00BD568F"/>
    <w:rsid w:val="00BD601D"/>
    <w:rsid w:val="00BE0414"/>
    <w:rsid w:val="00BE286D"/>
    <w:rsid w:val="00BE2FA8"/>
    <w:rsid w:val="00BE42D0"/>
    <w:rsid w:val="00BE487B"/>
    <w:rsid w:val="00BE49F1"/>
    <w:rsid w:val="00BE6681"/>
    <w:rsid w:val="00BE7E98"/>
    <w:rsid w:val="00BF13AA"/>
    <w:rsid w:val="00BF1412"/>
    <w:rsid w:val="00BF168A"/>
    <w:rsid w:val="00BF1A8E"/>
    <w:rsid w:val="00BF2656"/>
    <w:rsid w:val="00BF2A23"/>
    <w:rsid w:val="00BF486F"/>
    <w:rsid w:val="00BF6807"/>
    <w:rsid w:val="00C00A8E"/>
    <w:rsid w:val="00C02017"/>
    <w:rsid w:val="00C0736C"/>
    <w:rsid w:val="00C10519"/>
    <w:rsid w:val="00C163F5"/>
    <w:rsid w:val="00C16B31"/>
    <w:rsid w:val="00C23279"/>
    <w:rsid w:val="00C23510"/>
    <w:rsid w:val="00C2399E"/>
    <w:rsid w:val="00C23B38"/>
    <w:rsid w:val="00C23BC6"/>
    <w:rsid w:val="00C27454"/>
    <w:rsid w:val="00C30780"/>
    <w:rsid w:val="00C31C95"/>
    <w:rsid w:val="00C3238A"/>
    <w:rsid w:val="00C3261F"/>
    <w:rsid w:val="00C3389F"/>
    <w:rsid w:val="00C34EEB"/>
    <w:rsid w:val="00C357A1"/>
    <w:rsid w:val="00C357EE"/>
    <w:rsid w:val="00C429B9"/>
    <w:rsid w:val="00C4470D"/>
    <w:rsid w:val="00C44767"/>
    <w:rsid w:val="00C450EB"/>
    <w:rsid w:val="00C469EF"/>
    <w:rsid w:val="00C46E93"/>
    <w:rsid w:val="00C4761B"/>
    <w:rsid w:val="00C50289"/>
    <w:rsid w:val="00C51A26"/>
    <w:rsid w:val="00C525A3"/>
    <w:rsid w:val="00C52785"/>
    <w:rsid w:val="00C52ABF"/>
    <w:rsid w:val="00C53E40"/>
    <w:rsid w:val="00C5413D"/>
    <w:rsid w:val="00C54253"/>
    <w:rsid w:val="00C575BC"/>
    <w:rsid w:val="00C61263"/>
    <w:rsid w:val="00C612EB"/>
    <w:rsid w:val="00C61B6C"/>
    <w:rsid w:val="00C624B2"/>
    <w:rsid w:val="00C6323A"/>
    <w:rsid w:val="00C63CF6"/>
    <w:rsid w:val="00C65A1E"/>
    <w:rsid w:val="00C73FF1"/>
    <w:rsid w:val="00C75053"/>
    <w:rsid w:val="00C76C02"/>
    <w:rsid w:val="00C77F94"/>
    <w:rsid w:val="00C8062C"/>
    <w:rsid w:val="00C8315E"/>
    <w:rsid w:val="00C835B3"/>
    <w:rsid w:val="00C83A95"/>
    <w:rsid w:val="00C85C68"/>
    <w:rsid w:val="00C90689"/>
    <w:rsid w:val="00C90BF8"/>
    <w:rsid w:val="00C90D2D"/>
    <w:rsid w:val="00C9780C"/>
    <w:rsid w:val="00CA05AA"/>
    <w:rsid w:val="00CA0EA1"/>
    <w:rsid w:val="00CA24DF"/>
    <w:rsid w:val="00CA302F"/>
    <w:rsid w:val="00CA5D18"/>
    <w:rsid w:val="00CA5D6D"/>
    <w:rsid w:val="00CB0191"/>
    <w:rsid w:val="00CB0A1C"/>
    <w:rsid w:val="00CB1971"/>
    <w:rsid w:val="00CB1A6D"/>
    <w:rsid w:val="00CB2981"/>
    <w:rsid w:val="00CB57AC"/>
    <w:rsid w:val="00CC12AD"/>
    <w:rsid w:val="00CC3F5E"/>
    <w:rsid w:val="00CC536A"/>
    <w:rsid w:val="00CC5712"/>
    <w:rsid w:val="00CC61B3"/>
    <w:rsid w:val="00CC722C"/>
    <w:rsid w:val="00CD057C"/>
    <w:rsid w:val="00CD0A25"/>
    <w:rsid w:val="00CD0B2E"/>
    <w:rsid w:val="00CD28A2"/>
    <w:rsid w:val="00CD2DF9"/>
    <w:rsid w:val="00CD422B"/>
    <w:rsid w:val="00CD4633"/>
    <w:rsid w:val="00CD4B12"/>
    <w:rsid w:val="00CD4BE5"/>
    <w:rsid w:val="00CD62C0"/>
    <w:rsid w:val="00CD64BD"/>
    <w:rsid w:val="00CD6997"/>
    <w:rsid w:val="00CE0502"/>
    <w:rsid w:val="00CE06D7"/>
    <w:rsid w:val="00CE3479"/>
    <w:rsid w:val="00CE52CB"/>
    <w:rsid w:val="00CE62C6"/>
    <w:rsid w:val="00CE7A8D"/>
    <w:rsid w:val="00CF00DC"/>
    <w:rsid w:val="00CF0FD8"/>
    <w:rsid w:val="00CF6899"/>
    <w:rsid w:val="00CF7F30"/>
    <w:rsid w:val="00D001F6"/>
    <w:rsid w:val="00D022D0"/>
    <w:rsid w:val="00D0550B"/>
    <w:rsid w:val="00D05F61"/>
    <w:rsid w:val="00D06CC3"/>
    <w:rsid w:val="00D07AB8"/>
    <w:rsid w:val="00D10065"/>
    <w:rsid w:val="00D10267"/>
    <w:rsid w:val="00D147C9"/>
    <w:rsid w:val="00D14F4A"/>
    <w:rsid w:val="00D155D5"/>
    <w:rsid w:val="00D16442"/>
    <w:rsid w:val="00D17714"/>
    <w:rsid w:val="00D208AD"/>
    <w:rsid w:val="00D211F8"/>
    <w:rsid w:val="00D23663"/>
    <w:rsid w:val="00D23BB9"/>
    <w:rsid w:val="00D2468E"/>
    <w:rsid w:val="00D260B5"/>
    <w:rsid w:val="00D2708B"/>
    <w:rsid w:val="00D3040B"/>
    <w:rsid w:val="00D30A4D"/>
    <w:rsid w:val="00D30EC7"/>
    <w:rsid w:val="00D318DE"/>
    <w:rsid w:val="00D31C25"/>
    <w:rsid w:val="00D322EB"/>
    <w:rsid w:val="00D34F48"/>
    <w:rsid w:val="00D364CC"/>
    <w:rsid w:val="00D36C42"/>
    <w:rsid w:val="00D36EFF"/>
    <w:rsid w:val="00D37980"/>
    <w:rsid w:val="00D404A4"/>
    <w:rsid w:val="00D40CF7"/>
    <w:rsid w:val="00D41C76"/>
    <w:rsid w:val="00D42337"/>
    <w:rsid w:val="00D429EB"/>
    <w:rsid w:val="00D43E2D"/>
    <w:rsid w:val="00D43F3A"/>
    <w:rsid w:val="00D449D6"/>
    <w:rsid w:val="00D44CA0"/>
    <w:rsid w:val="00D45474"/>
    <w:rsid w:val="00D45F93"/>
    <w:rsid w:val="00D46973"/>
    <w:rsid w:val="00D4756C"/>
    <w:rsid w:val="00D476C6"/>
    <w:rsid w:val="00D47A91"/>
    <w:rsid w:val="00D5101B"/>
    <w:rsid w:val="00D514C0"/>
    <w:rsid w:val="00D550A6"/>
    <w:rsid w:val="00D56E35"/>
    <w:rsid w:val="00D62BBE"/>
    <w:rsid w:val="00D644AB"/>
    <w:rsid w:val="00D657B0"/>
    <w:rsid w:val="00D6605F"/>
    <w:rsid w:val="00D6631C"/>
    <w:rsid w:val="00D67F07"/>
    <w:rsid w:val="00D70800"/>
    <w:rsid w:val="00D713F0"/>
    <w:rsid w:val="00D73FCF"/>
    <w:rsid w:val="00D75882"/>
    <w:rsid w:val="00D75FE9"/>
    <w:rsid w:val="00D766B7"/>
    <w:rsid w:val="00D80554"/>
    <w:rsid w:val="00D81260"/>
    <w:rsid w:val="00D81916"/>
    <w:rsid w:val="00D82A13"/>
    <w:rsid w:val="00D84C61"/>
    <w:rsid w:val="00D85306"/>
    <w:rsid w:val="00D86BC6"/>
    <w:rsid w:val="00D87736"/>
    <w:rsid w:val="00D879B8"/>
    <w:rsid w:val="00D87BA7"/>
    <w:rsid w:val="00D91F2C"/>
    <w:rsid w:val="00D92160"/>
    <w:rsid w:val="00D93699"/>
    <w:rsid w:val="00D9408A"/>
    <w:rsid w:val="00D9472D"/>
    <w:rsid w:val="00D94F4B"/>
    <w:rsid w:val="00D95969"/>
    <w:rsid w:val="00D96B0D"/>
    <w:rsid w:val="00D978A9"/>
    <w:rsid w:val="00D97A81"/>
    <w:rsid w:val="00DA2E39"/>
    <w:rsid w:val="00DA3708"/>
    <w:rsid w:val="00DA3D20"/>
    <w:rsid w:val="00DA77B2"/>
    <w:rsid w:val="00DA7C35"/>
    <w:rsid w:val="00DB00CE"/>
    <w:rsid w:val="00DB2071"/>
    <w:rsid w:val="00DB21CD"/>
    <w:rsid w:val="00DB5C55"/>
    <w:rsid w:val="00DC0DFB"/>
    <w:rsid w:val="00DC115D"/>
    <w:rsid w:val="00DC3C3B"/>
    <w:rsid w:val="00DC619F"/>
    <w:rsid w:val="00DC6A1C"/>
    <w:rsid w:val="00DC73EE"/>
    <w:rsid w:val="00DC79A9"/>
    <w:rsid w:val="00DC7B98"/>
    <w:rsid w:val="00DD0C46"/>
    <w:rsid w:val="00DD2222"/>
    <w:rsid w:val="00DD34E3"/>
    <w:rsid w:val="00DD3827"/>
    <w:rsid w:val="00DD394E"/>
    <w:rsid w:val="00DD5447"/>
    <w:rsid w:val="00DD7A37"/>
    <w:rsid w:val="00DE0D93"/>
    <w:rsid w:val="00DE131E"/>
    <w:rsid w:val="00DE1B6E"/>
    <w:rsid w:val="00DE277E"/>
    <w:rsid w:val="00DE3AB7"/>
    <w:rsid w:val="00DE434C"/>
    <w:rsid w:val="00DE7265"/>
    <w:rsid w:val="00DF03B4"/>
    <w:rsid w:val="00DF08FC"/>
    <w:rsid w:val="00DF1BA8"/>
    <w:rsid w:val="00DF334B"/>
    <w:rsid w:val="00DF4071"/>
    <w:rsid w:val="00DF5C54"/>
    <w:rsid w:val="00DF6BA5"/>
    <w:rsid w:val="00DF7238"/>
    <w:rsid w:val="00E00F6A"/>
    <w:rsid w:val="00E0352D"/>
    <w:rsid w:val="00E07649"/>
    <w:rsid w:val="00E11C64"/>
    <w:rsid w:val="00E12D13"/>
    <w:rsid w:val="00E13A61"/>
    <w:rsid w:val="00E148C4"/>
    <w:rsid w:val="00E15D76"/>
    <w:rsid w:val="00E209D3"/>
    <w:rsid w:val="00E25624"/>
    <w:rsid w:val="00E30BDB"/>
    <w:rsid w:val="00E32431"/>
    <w:rsid w:val="00E35246"/>
    <w:rsid w:val="00E36174"/>
    <w:rsid w:val="00E37570"/>
    <w:rsid w:val="00E40F0A"/>
    <w:rsid w:val="00E4160D"/>
    <w:rsid w:val="00E422D0"/>
    <w:rsid w:val="00E438FC"/>
    <w:rsid w:val="00E44935"/>
    <w:rsid w:val="00E45ADE"/>
    <w:rsid w:val="00E46247"/>
    <w:rsid w:val="00E46386"/>
    <w:rsid w:val="00E4717A"/>
    <w:rsid w:val="00E4790A"/>
    <w:rsid w:val="00E515C3"/>
    <w:rsid w:val="00E549EC"/>
    <w:rsid w:val="00E5502A"/>
    <w:rsid w:val="00E56248"/>
    <w:rsid w:val="00E5649E"/>
    <w:rsid w:val="00E60306"/>
    <w:rsid w:val="00E62194"/>
    <w:rsid w:val="00E623B6"/>
    <w:rsid w:val="00E62BDA"/>
    <w:rsid w:val="00E63128"/>
    <w:rsid w:val="00E63B96"/>
    <w:rsid w:val="00E645CC"/>
    <w:rsid w:val="00E6695A"/>
    <w:rsid w:val="00E66AF2"/>
    <w:rsid w:val="00E67475"/>
    <w:rsid w:val="00E67FC9"/>
    <w:rsid w:val="00E71A35"/>
    <w:rsid w:val="00E71E76"/>
    <w:rsid w:val="00E73952"/>
    <w:rsid w:val="00E75139"/>
    <w:rsid w:val="00E76BD3"/>
    <w:rsid w:val="00E80804"/>
    <w:rsid w:val="00E81982"/>
    <w:rsid w:val="00E82662"/>
    <w:rsid w:val="00E82A1E"/>
    <w:rsid w:val="00E82BD4"/>
    <w:rsid w:val="00E8355A"/>
    <w:rsid w:val="00E85F75"/>
    <w:rsid w:val="00E8682D"/>
    <w:rsid w:val="00E87064"/>
    <w:rsid w:val="00E87E2E"/>
    <w:rsid w:val="00E90721"/>
    <w:rsid w:val="00E90ED9"/>
    <w:rsid w:val="00E911DB"/>
    <w:rsid w:val="00E91625"/>
    <w:rsid w:val="00E95302"/>
    <w:rsid w:val="00E95E51"/>
    <w:rsid w:val="00E967EF"/>
    <w:rsid w:val="00E968D2"/>
    <w:rsid w:val="00E96B16"/>
    <w:rsid w:val="00E974C3"/>
    <w:rsid w:val="00E97F35"/>
    <w:rsid w:val="00EA0E9C"/>
    <w:rsid w:val="00EA66FA"/>
    <w:rsid w:val="00EA732D"/>
    <w:rsid w:val="00EB02DF"/>
    <w:rsid w:val="00EB321E"/>
    <w:rsid w:val="00EB454F"/>
    <w:rsid w:val="00EB4E39"/>
    <w:rsid w:val="00EB5630"/>
    <w:rsid w:val="00EB62E3"/>
    <w:rsid w:val="00EB6692"/>
    <w:rsid w:val="00EB69FB"/>
    <w:rsid w:val="00EB745E"/>
    <w:rsid w:val="00EC3205"/>
    <w:rsid w:val="00EC3D22"/>
    <w:rsid w:val="00EC4F26"/>
    <w:rsid w:val="00ED0B33"/>
    <w:rsid w:val="00ED0DAB"/>
    <w:rsid w:val="00ED215D"/>
    <w:rsid w:val="00ED256E"/>
    <w:rsid w:val="00ED3F77"/>
    <w:rsid w:val="00ED4480"/>
    <w:rsid w:val="00ED4859"/>
    <w:rsid w:val="00ED6386"/>
    <w:rsid w:val="00EE2DD7"/>
    <w:rsid w:val="00EE32D9"/>
    <w:rsid w:val="00EE3EE7"/>
    <w:rsid w:val="00EE5981"/>
    <w:rsid w:val="00EE7686"/>
    <w:rsid w:val="00EF5F31"/>
    <w:rsid w:val="00EF77C3"/>
    <w:rsid w:val="00EF7E97"/>
    <w:rsid w:val="00F00362"/>
    <w:rsid w:val="00F01F10"/>
    <w:rsid w:val="00F03143"/>
    <w:rsid w:val="00F05525"/>
    <w:rsid w:val="00F0636B"/>
    <w:rsid w:val="00F06E69"/>
    <w:rsid w:val="00F0722B"/>
    <w:rsid w:val="00F07F72"/>
    <w:rsid w:val="00F1048A"/>
    <w:rsid w:val="00F1118E"/>
    <w:rsid w:val="00F14655"/>
    <w:rsid w:val="00F14DC1"/>
    <w:rsid w:val="00F167E1"/>
    <w:rsid w:val="00F16EF7"/>
    <w:rsid w:val="00F20948"/>
    <w:rsid w:val="00F23214"/>
    <w:rsid w:val="00F23990"/>
    <w:rsid w:val="00F26316"/>
    <w:rsid w:val="00F26BDA"/>
    <w:rsid w:val="00F317F6"/>
    <w:rsid w:val="00F31CFD"/>
    <w:rsid w:val="00F329FA"/>
    <w:rsid w:val="00F36885"/>
    <w:rsid w:val="00F36904"/>
    <w:rsid w:val="00F42BC5"/>
    <w:rsid w:val="00F43366"/>
    <w:rsid w:val="00F471F9"/>
    <w:rsid w:val="00F50E7D"/>
    <w:rsid w:val="00F530BE"/>
    <w:rsid w:val="00F56A07"/>
    <w:rsid w:val="00F6117A"/>
    <w:rsid w:val="00F6220E"/>
    <w:rsid w:val="00F6336B"/>
    <w:rsid w:val="00F64ABB"/>
    <w:rsid w:val="00F6619A"/>
    <w:rsid w:val="00F6712D"/>
    <w:rsid w:val="00F7045F"/>
    <w:rsid w:val="00F72A3E"/>
    <w:rsid w:val="00F72EF9"/>
    <w:rsid w:val="00F73300"/>
    <w:rsid w:val="00F764EB"/>
    <w:rsid w:val="00F80633"/>
    <w:rsid w:val="00F839BF"/>
    <w:rsid w:val="00F839FB"/>
    <w:rsid w:val="00F86876"/>
    <w:rsid w:val="00F86C2B"/>
    <w:rsid w:val="00F93220"/>
    <w:rsid w:val="00F93C8E"/>
    <w:rsid w:val="00F957F8"/>
    <w:rsid w:val="00F962AD"/>
    <w:rsid w:val="00FA0053"/>
    <w:rsid w:val="00FA07A3"/>
    <w:rsid w:val="00FA20DD"/>
    <w:rsid w:val="00FA2617"/>
    <w:rsid w:val="00FA3157"/>
    <w:rsid w:val="00FA318E"/>
    <w:rsid w:val="00FA4498"/>
    <w:rsid w:val="00FA60B1"/>
    <w:rsid w:val="00FA6142"/>
    <w:rsid w:val="00FA74C1"/>
    <w:rsid w:val="00FA758D"/>
    <w:rsid w:val="00FA7EBB"/>
    <w:rsid w:val="00FB21F4"/>
    <w:rsid w:val="00FB2BE7"/>
    <w:rsid w:val="00FB407F"/>
    <w:rsid w:val="00FB50B6"/>
    <w:rsid w:val="00FB5979"/>
    <w:rsid w:val="00FB6F9D"/>
    <w:rsid w:val="00FB74F7"/>
    <w:rsid w:val="00FB7D0D"/>
    <w:rsid w:val="00FC0041"/>
    <w:rsid w:val="00FC07C4"/>
    <w:rsid w:val="00FC14F3"/>
    <w:rsid w:val="00FC18FE"/>
    <w:rsid w:val="00FC1DBF"/>
    <w:rsid w:val="00FC2B49"/>
    <w:rsid w:val="00FC2EA2"/>
    <w:rsid w:val="00FC3D43"/>
    <w:rsid w:val="00FC452A"/>
    <w:rsid w:val="00FC4B8E"/>
    <w:rsid w:val="00FC4DF6"/>
    <w:rsid w:val="00FC61BF"/>
    <w:rsid w:val="00FC64CA"/>
    <w:rsid w:val="00FC7A41"/>
    <w:rsid w:val="00FD029A"/>
    <w:rsid w:val="00FD35D7"/>
    <w:rsid w:val="00FD4C60"/>
    <w:rsid w:val="00FD5113"/>
    <w:rsid w:val="00FD6799"/>
    <w:rsid w:val="00FE03ED"/>
    <w:rsid w:val="00FE06E0"/>
    <w:rsid w:val="00FE213E"/>
    <w:rsid w:val="00FE2820"/>
    <w:rsid w:val="00FE2D54"/>
    <w:rsid w:val="00FE3873"/>
    <w:rsid w:val="00FE73E3"/>
    <w:rsid w:val="00FE76FF"/>
    <w:rsid w:val="00FF1203"/>
    <w:rsid w:val="00FF1D1C"/>
    <w:rsid w:val="00FF1E59"/>
    <w:rsid w:val="00FF2E3C"/>
    <w:rsid w:val="00FF3712"/>
    <w:rsid w:val="00FF4246"/>
    <w:rsid w:val="00FF438D"/>
    <w:rsid w:val="00FF5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C6A961C"/>
  <w14:discardImageEditingData/>
  <w14:defaultImageDpi w14:val="3276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BF1412"/>
    <w:pPr>
      <w:autoSpaceDE w:val="0"/>
      <w:autoSpaceDN w:val="0"/>
    </w:pPr>
    <w:rPr>
      <w:lang w:val="en-US" w:eastAsia="en-US"/>
    </w:rPr>
  </w:style>
  <w:style w:type="paragraph" w:styleId="Nagwek1">
    <w:name w:val="heading 1"/>
    <w:basedOn w:val="Normalny"/>
    <w:next w:val="Normalny"/>
    <w:qFormat/>
    <w:rsid w:val="00B107FA"/>
    <w:pPr>
      <w:keepNext/>
      <w:numPr>
        <w:numId w:val="11"/>
      </w:numPr>
      <w:spacing w:before="120" w:after="80" w:line="240" w:lineRule="exact"/>
      <w:jc w:val="center"/>
      <w:outlineLvl w:val="0"/>
    </w:pPr>
    <w:rPr>
      <w:rFonts w:ascii="Calibri" w:hAnsi="Calibri"/>
      <w:b/>
      <w:smallCaps/>
      <w:spacing w:val="-6"/>
      <w:kern w:val="28"/>
      <w:sz w:val="22"/>
    </w:rPr>
  </w:style>
  <w:style w:type="paragraph" w:styleId="Nagwek2">
    <w:name w:val="heading 2"/>
    <w:basedOn w:val="Normalny"/>
    <w:next w:val="Normalny"/>
    <w:qFormat/>
    <w:rsid w:val="00B107FA"/>
    <w:pPr>
      <w:keepNext/>
      <w:spacing w:before="120" w:after="60" w:line="200" w:lineRule="exact"/>
      <w:jc w:val="center"/>
      <w:outlineLvl w:val="1"/>
    </w:pPr>
    <w:rPr>
      <w:rFonts w:ascii="Calibri" w:hAnsi="Calibri"/>
      <w:b/>
      <w:iCs/>
      <w:smallCaps/>
    </w:rPr>
  </w:style>
  <w:style w:type="paragraph" w:styleId="Nagwek3">
    <w:name w:val="heading 3"/>
    <w:basedOn w:val="Normalny"/>
    <w:next w:val="Normalny"/>
    <w:qFormat/>
    <w:rsid w:val="007900E1"/>
    <w:pPr>
      <w:keepNext/>
      <w:numPr>
        <w:ilvl w:val="2"/>
        <w:numId w:val="11"/>
      </w:numPr>
      <w:outlineLvl w:val="2"/>
    </w:pPr>
    <w:rPr>
      <w:i/>
      <w:iCs/>
    </w:rPr>
  </w:style>
  <w:style w:type="paragraph" w:styleId="Nagwek4">
    <w:name w:val="heading 4"/>
    <w:basedOn w:val="Normalny"/>
    <w:next w:val="Normalny"/>
    <w:qFormat/>
    <w:rsid w:val="007900E1"/>
    <w:pPr>
      <w:keepNext/>
      <w:numPr>
        <w:ilvl w:val="3"/>
        <w:numId w:val="11"/>
      </w:numPr>
      <w:spacing w:before="240" w:after="60"/>
      <w:outlineLvl w:val="3"/>
    </w:pPr>
    <w:rPr>
      <w:i/>
      <w:iCs/>
      <w:sz w:val="18"/>
      <w:szCs w:val="18"/>
    </w:rPr>
  </w:style>
  <w:style w:type="paragraph" w:styleId="Nagwek5">
    <w:name w:val="heading 5"/>
    <w:basedOn w:val="Normalny"/>
    <w:next w:val="Normalny"/>
    <w:qFormat/>
    <w:rsid w:val="007900E1"/>
    <w:pPr>
      <w:numPr>
        <w:ilvl w:val="4"/>
        <w:numId w:val="11"/>
      </w:numPr>
      <w:spacing w:before="240" w:after="60"/>
      <w:outlineLvl w:val="4"/>
    </w:pPr>
    <w:rPr>
      <w:sz w:val="18"/>
      <w:szCs w:val="18"/>
    </w:rPr>
  </w:style>
  <w:style w:type="paragraph" w:styleId="Nagwek6">
    <w:name w:val="heading 6"/>
    <w:basedOn w:val="Normalny"/>
    <w:next w:val="Normalny"/>
    <w:qFormat/>
    <w:rsid w:val="007900E1"/>
    <w:pPr>
      <w:numPr>
        <w:ilvl w:val="5"/>
        <w:numId w:val="11"/>
      </w:numPr>
      <w:spacing w:before="240" w:after="60"/>
      <w:outlineLvl w:val="5"/>
    </w:pPr>
    <w:rPr>
      <w:i/>
      <w:iCs/>
      <w:sz w:val="16"/>
      <w:szCs w:val="16"/>
    </w:rPr>
  </w:style>
  <w:style w:type="paragraph" w:styleId="Nagwek7">
    <w:name w:val="heading 7"/>
    <w:basedOn w:val="Normalny"/>
    <w:next w:val="Normalny"/>
    <w:qFormat/>
    <w:rsid w:val="007900E1"/>
    <w:pPr>
      <w:numPr>
        <w:ilvl w:val="6"/>
        <w:numId w:val="11"/>
      </w:numPr>
      <w:spacing w:before="240" w:after="60"/>
      <w:outlineLvl w:val="6"/>
    </w:pPr>
    <w:rPr>
      <w:sz w:val="16"/>
      <w:szCs w:val="16"/>
    </w:rPr>
  </w:style>
  <w:style w:type="paragraph" w:styleId="Nagwek8">
    <w:name w:val="heading 8"/>
    <w:basedOn w:val="Normalny"/>
    <w:next w:val="Normalny"/>
    <w:qFormat/>
    <w:rsid w:val="007900E1"/>
    <w:pPr>
      <w:numPr>
        <w:ilvl w:val="7"/>
        <w:numId w:val="11"/>
      </w:numPr>
      <w:spacing w:before="240" w:after="60"/>
      <w:outlineLvl w:val="7"/>
    </w:pPr>
    <w:rPr>
      <w:i/>
      <w:iCs/>
      <w:sz w:val="16"/>
      <w:szCs w:val="16"/>
    </w:rPr>
  </w:style>
  <w:style w:type="paragraph" w:styleId="Nagwek9">
    <w:name w:val="heading 9"/>
    <w:basedOn w:val="Normalny"/>
    <w:next w:val="Normalny"/>
    <w:qFormat/>
    <w:rsid w:val="007900E1"/>
    <w:pPr>
      <w:numPr>
        <w:ilvl w:val="8"/>
        <w:numId w:val="11"/>
      </w:numPr>
      <w:spacing w:before="240" w:after="60"/>
      <w:outlineLvl w:val="8"/>
    </w:pPr>
    <w:rPr>
      <w:sz w:val="16"/>
      <w:szCs w:val="16"/>
    </w:rPr>
  </w:style>
  <w:style w:type="character" w:default="1" w:styleId="Domylnaczcionkaakapitu">
    <w:name w:val="Default Paragraph Font"/>
    <w:uiPriority w:val="1"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References">
    <w:name w:val="References"/>
    <w:basedOn w:val="Normalny"/>
    <w:rsid w:val="00A902F8"/>
    <w:pPr>
      <w:numPr>
        <w:numId w:val="13"/>
      </w:numPr>
      <w:spacing w:line="200" w:lineRule="exact"/>
      <w:ind w:left="284" w:hanging="284"/>
      <w:jc w:val="both"/>
    </w:pPr>
    <w:rPr>
      <w:rFonts w:asciiTheme="minorHAnsi" w:hAnsiTheme="minorHAnsi"/>
      <w:spacing w:val="-6"/>
      <w:szCs w:val="16"/>
    </w:rPr>
  </w:style>
  <w:style w:type="paragraph" w:customStyle="1" w:styleId="Abstract">
    <w:name w:val="Abstract"/>
    <w:basedOn w:val="Normalny"/>
    <w:next w:val="Normalny"/>
    <w:rsid w:val="00844C5F"/>
    <w:pPr>
      <w:spacing w:after="80" w:line="180" w:lineRule="exact"/>
      <w:ind w:left="142" w:right="142"/>
      <w:mirrorIndents/>
      <w:jc w:val="both"/>
    </w:pPr>
    <w:rPr>
      <w:rFonts w:asciiTheme="minorHAnsi" w:hAnsiTheme="minorHAnsi"/>
      <w:bCs/>
      <w:spacing w:val="-10"/>
      <w:sz w:val="18"/>
      <w:szCs w:val="18"/>
    </w:rPr>
  </w:style>
  <w:style w:type="paragraph" w:customStyle="1" w:styleId="Tytu1">
    <w:name w:val="Tytuł1"/>
    <w:basedOn w:val="Normalny"/>
    <w:next w:val="Normalny"/>
    <w:rsid w:val="0037706D"/>
    <w:pPr>
      <w:framePr w:w="7371" w:hSpace="170" w:vSpace="187" w:wrap="notBeside" w:hAnchor="page" w:xAlign="center" w:y="1"/>
      <w:spacing w:before="360" w:after="240"/>
      <w:jc w:val="center"/>
    </w:pPr>
    <w:rPr>
      <w:b/>
      <w:smallCaps/>
      <w:sz w:val="22"/>
      <w:szCs w:val="22"/>
    </w:rPr>
  </w:style>
  <w:style w:type="paragraph" w:styleId="Tekstpodstawowywcity">
    <w:name w:val="Body Text Indent"/>
    <w:basedOn w:val="Normalny"/>
    <w:link w:val="TekstpodstawowywcityZnak"/>
    <w:rsid w:val="007900E1"/>
    <w:pPr>
      <w:ind w:left="630" w:hanging="630"/>
    </w:pPr>
  </w:style>
  <w:style w:type="paragraph" w:customStyle="1" w:styleId="Equation">
    <w:name w:val="Equation"/>
    <w:basedOn w:val="Normalny"/>
    <w:next w:val="Normalny"/>
    <w:rsid w:val="001A70A1"/>
    <w:pPr>
      <w:widowControl w:val="0"/>
      <w:spacing w:before="40" w:after="40"/>
      <w:jc w:val="center"/>
    </w:pPr>
    <w:rPr>
      <w:rFonts w:asciiTheme="minorHAnsi" w:hAnsiTheme="minorHAnsi"/>
      <w:sz w:val="16"/>
    </w:rPr>
  </w:style>
  <w:style w:type="paragraph" w:customStyle="1" w:styleId="FigureCaption">
    <w:name w:val="Figure Caption"/>
    <w:basedOn w:val="Normalny"/>
    <w:link w:val="FigureCaptionChar"/>
    <w:rsid w:val="00F839BF"/>
    <w:pPr>
      <w:spacing w:before="60" w:after="60" w:line="180" w:lineRule="exact"/>
    </w:pPr>
    <w:rPr>
      <w:rFonts w:asciiTheme="minorHAnsi" w:hAnsiTheme="minorHAnsi"/>
      <w:b/>
      <w:sz w:val="18"/>
      <w:szCs w:val="16"/>
    </w:rPr>
  </w:style>
  <w:style w:type="character" w:styleId="UyteHipercze">
    <w:name w:val="FollowedHyperlink"/>
    <w:rsid w:val="007900E1"/>
    <w:rPr>
      <w:color w:val="800080"/>
      <w:u w:val="single"/>
    </w:rPr>
  </w:style>
  <w:style w:type="paragraph" w:styleId="Stopka">
    <w:name w:val="footer"/>
    <w:basedOn w:val="Normalny"/>
    <w:rsid w:val="00B31DF1"/>
    <w:pPr>
      <w:tabs>
        <w:tab w:val="center" w:pos="4320"/>
        <w:tab w:val="right" w:pos="8640"/>
      </w:tabs>
      <w:spacing w:before="60"/>
    </w:pPr>
    <w:rPr>
      <w:rFonts w:asciiTheme="minorHAnsi" w:hAnsiTheme="minorHAnsi"/>
      <w:spacing w:val="-12"/>
      <w:sz w:val="16"/>
    </w:rPr>
  </w:style>
  <w:style w:type="character" w:styleId="Odwoanieprzypisudolnego">
    <w:name w:val="footnote reference"/>
    <w:semiHidden/>
    <w:rsid w:val="00F317F6"/>
    <w:rPr>
      <w:rFonts w:asciiTheme="minorHAnsi" w:hAnsiTheme="minorHAnsi"/>
      <w:b/>
      <w:sz w:val="16"/>
      <w:vertAlign w:val="superscript"/>
    </w:rPr>
  </w:style>
  <w:style w:type="paragraph" w:styleId="Tekstprzypisudolnego">
    <w:name w:val="footnote text"/>
    <w:basedOn w:val="Normalny"/>
    <w:semiHidden/>
    <w:rsid w:val="00DB5C55"/>
    <w:pPr>
      <w:spacing w:line="140" w:lineRule="exact"/>
      <w:ind w:left="85" w:hanging="85"/>
      <w:jc w:val="both"/>
    </w:pPr>
    <w:rPr>
      <w:rFonts w:ascii="Oswald Medium" w:hAnsi="Oswald Medium"/>
      <w:sz w:val="12"/>
      <w:szCs w:val="16"/>
    </w:rPr>
  </w:style>
  <w:style w:type="paragraph" w:styleId="Nagwek">
    <w:name w:val="header"/>
    <w:basedOn w:val="Normalny"/>
    <w:link w:val="NagwekZnak"/>
    <w:rsid w:val="001C7602"/>
    <w:pPr>
      <w:tabs>
        <w:tab w:val="center" w:pos="4536"/>
        <w:tab w:val="right" w:pos="9072"/>
      </w:tabs>
      <w:spacing w:line="240" w:lineRule="exact"/>
    </w:pPr>
    <w:rPr>
      <w:rFonts w:asciiTheme="minorHAnsi" w:hAnsiTheme="minorHAnsi"/>
      <w:b/>
      <w:sz w:val="12"/>
    </w:rPr>
  </w:style>
  <w:style w:type="character" w:styleId="Hipercze">
    <w:name w:val="Hyperlink"/>
    <w:rsid w:val="007900E1"/>
    <w:rPr>
      <w:color w:val="0000FF"/>
      <w:u w:val="single"/>
    </w:rPr>
  </w:style>
  <w:style w:type="paragraph" w:customStyle="1" w:styleId="IndexTerms">
    <w:name w:val="IndexTerms"/>
    <w:basedOn w:val="Normalny"/>
    <w:next w:val="Normalny"/>
    <w:rsid w:val="007900E1"/>
    <w:pPr>
      <w:ind w:firstLine="202"/>
      <w:jc w:val="both"/>
    </w:pPr>
    <w:rPr>
      <w:b/>
      <w:bCs/>
      <w:sz w:val="18"/>
      <w:szCs w:val="18"/>
    </w:rPr>
  </w:style>
  <w:style w:type="character" w:customStyle="1" w:styleId="MemberType">
    <w:name w:val="MemberType"/>
    <w:rsid w:val="007900E1"/>
    <w:rPr>
      <w:rFonts w:ascii="Times New Roman" w:hAnsi="Times New Roman" w:cs="Times New Roman"/>
      <w:i/>
      <w:iCs/>
      <w:sz w:val="22"/>
      <w:szCs w:val="22"/>
    </w:rPr>
  </w:style>
  <w:style w:type="paragraph" w:customStyle="1" w:styleId="ReferenceHead">
    <w:name w:val="Reference Head"/>
    <w:basedOn w:val="Nagwek1"/>
    <w:rsid w:val="004E1D9D"/>
    <w:pPr>
      <w:numPr>
        <w:numId w:val="0"/>
      </w:numPr>
    </w:pPr>
  </w:style>
  <w:style w:type="paragraph" w:customStyle="1" w:styleId="TableTitle">
    <w:name w:val="Table Title"/>
    <w:basedOn w:val="Normalny"/>
    <w:rsid w:val="00BF1412"/>
    <w:pPr>
      <w:jc w:val="center"/>
    </w:pPr>
    <w:rPr>
      <w:rFonts w:asciiTheme="minorHAnsi" w:hAnsiTheme="minorHAnsi"/>
      <w:b/>
      <w:sz w:val="18"/>
      <w:szCs w:val="16"/>
    </w:rPr>
  </w:style>
  <w:style w:type="paragraph" w:customStyle="1" w:styleId="Text">
    <w:name w:val="Text"/>
    <w:basedOn w:val="Normalny"/>
    <w:link w:val="TextZnak"/>
    <w:rsid w:val="0027265A"/>
    <w:pPr>
      <w:widowControl w:val="0"/>
      <w:suppressAutoHyphens/>
      <w:spacing w:line="200" w:lineRule="exact"/>
      <w:ind w:firstLine="227"/>
      <w:jc w:val="both"/>
    </w:pPr>
    <w:rPr>
      <w:rFonts w:ascii="Calibri" w:hAnsi="Calibri"/>
      <w:spacing w:val="-8"/>
    </w:rPr>
  </w:style>
  <w:style w:type="paragraph" w:styleId="Tytu">
    <w:name w:val="Title"/>
    <w:basedOn w:val="Normalny"/>
    <w:next w:val="Normalny"/>
    <w:link w:val="TytuZnak"/>
    <w:rsid w:val="00F317F6"/>
    <w:pPr>
      <w:spacing w:before="360" w:after="240"/>
      <w:contextualSpacing/>
      <w:jc w:val="center"/>
    </w:pPr>
    <w:rPr>
      <w:rFonts w:asciiTheme="minorHAnsi" w:eastAsiaTheme="majorEastAsia" w:hAnsiTheme="minorHAnsi" w:cstheme="majorBidi"/>
      <w:b/>
      <w:smallCaps/>
      <w:kern w:val="28"/>
      <w:sz w:val="28"/>
      <w:szCs w:val="52"/>
    </w:rPr>
  </w:style>
  <w:style w:type="table" w:styleId="Tabela-Siatka">
    <w:name w:val="Table Grid"/>
    <w:basedOn w:val="Standardowy"/>
    <w:rsid w:val="00453D4C"/>
    <w:pPr>
      <w:autoSpaceDE w:val="0"/>
      <w:autoSpaceDN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Numerstrony">
    <w:name w:val="page number"/>
    <w:basedOn w:val="Domylnaczcionkaakapitu"/>
    <w:rsid w:val="008B4ACB"/>
  </w:style>
  <w:style w:type="character" w:customStyle="1" w:styleId="NagwekZnak">
    <w:name w:val="Nagłówek Znak"/>
    <w:basedOn w:val="Domylnaczcionkaakapitu"/>
    <w:link w:val="Nagwek"/>
    <w:rsid w:val="001C7602"/>
    <w:rPr>
      <w:rFonts w:asciiTheme="minorHAnsi" w:hAnsiTheme="minorHAnsi"/>
      <w:b/>
      <w:sz w:val="12"/>
      <w:lang w:val="en-US" w:eastAsia="en-US"/>
    </w:rPr>
  </w:style>
  <w:style w:type="character" w:customStyle="1" w:styleId="longtext">
    <w:name w:val="long_text"/>
    <w:basedOn w:val="Domylnaczcionkaakapitu"/>
    <w:rsid w:val="003D6D82"/>
  </w:style>
  <w:style w:type="character" w:customStyle="1" w:styleId="FigureCaptionChar">
    <w:name w:val="Figure Caption Char"/>
    <w:link w:val="FigureCaption"/>
    <w:rsid w:val="00F839BF"/>
    <w:rPr>
      <w:rFonts w:asciiTheme="minorHAnsi" w:hAnsiTheme="minorHAnsi"/>
      <w:b/>
      <w:sz w:val="18"/>
      <w:szCs w:val="16"/>
      <w:lang w:val="en-US" w:eastAsia="en-US"/>
    </w:rPr>
  </w:style>
  <w:style w:type="paragraph" w:styleId="Tekstdymka">
    <w:name w:val="Balloon Text"/>
    <w:basedOn w:val="Normalny"/>
    <w:link w:val="TekstdymkaZnak"/>
    <w:rsid w:val="002076DB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rsid w:val="002076DB"/>
    <w:rPr>
      <w:rFonts w:ascii="Tahoma" w:hAnsi="Tahoma" w:cs="Tahoma"/>
      <w:sz w:val="16"/>
      <w:szCs w:val="16"/>
      <w:lang w:val="en-US" w:eastAsia="en-US"/>
    </w:rPr>
  </w:style>
  <w:style w:type="paragraph" w:customStyle="1" w:styleId="Autors">
    <w:name w:val="Autors"/>
    <w:basedOn w:val="Tytu1"/>
    <w:rsid w:val="00402025"/>
    <w:pPr>
      <w:framePr w:w="0" w:hSpace="0" w:vSpace="0" w:wrap="auto" w:hAnchor="text" w:xAlign="left" w:yAlign="inline"/>
      <w:jc w:val="left"/>
    </w:pPr>
    <w:rPr>
      <w:rFonts w:asciiTheme="minorHAnsi" w:hAnsiTheme="minorHAnsi"/>
      <w:b w:val="0"/>
      <w:smallCaps w:val="0"/>
      <w:sz w:val="20"/>
    </w:rPr>
  </w:style>
  <w:style w:type="paragraph" w:customStyle="1" w:styleId="IndexTerms0">
    <w:name w:val="Index Terms"/>
    <w:basedOn w:val="Abstract"/>
    <w:rsid w:val="005B0D1F"/>
    <w:pPr>
      <w:spacing w:after="60"/>
    </w:pPr>
    <w:rPr>
      <w:iCs/>
    </w:rPr>
  </w:style>
  <w:style w:type="paragraph" w:customStyle="1" w:styleId="StylAutorsPogrubienieIndeksgrny">
    <w:name w:val="Styl Autors + Pogrubienie Indeks górny"/>
    <w:basedOn w:val="Autors"/>
    <w:rsid w:val="001C6406"/>
    <w:rPr>
      <w:bCs/>
      <w:vertAlign w:val="superscript"/>
    </w:rPr>
  </w:style>
  <w:style w:type="paragraph" w:customStyle="1" w:styleId="Affiliation">
    <w:name w:val="Affiliation"/>
    <w:basedOn w:val="Autors"/>
    <w:rsid w:val="00915CC8"/>
    <w:pPr>
      <w:spacing w:before="0" w:after="0"/>
      <w:ind w:left="57" w:hanging="57"/>
    </w:pPr>
    <w:rPr>
      <w:iCs/>
      <w:spacing w:val="-10"/>
      <w:sz w:val="16"/>
    </w:rPr>
  </w:style>
  <w:style w:type="paragraph" w:customStyle="1" w:styleId="CorrespondingAuthor">
    <w:name w:val="Corresponding Author"/>
    <w:basedOn w:val="Tytu1"/>
    <w:rsid w:val="00915CC8"/>
    <w:pPr>
      <w:framePr w:w="0" w:hSpace="0" w:vSpace="0" w:wrap="auto" w:hAnchor="text" w:xAlign="left" w:yAlign="inline"/>
      <w:spacing w:before="0" w:after="120"/>
      <w:jc w:val="left"/>
    </w:pPr>
    <w:rPr>
      <w:rFonts w:asciiTheme="minorHAnsi" w:hAnsiTheme="minorHAnsi"/>
      <w:b w:val="0"/>
      <w:bCs/>
      <w:iCs/>
      <w:smallCaps w:val="0"/>
      <w:spacing w:val="-6"/>
      <w:sz w:val="16"/>
      <w:szCs w:val="20"/>
    </w:rPr>
  </w:style>
  <w:style w:type="character" w:customStyle="1" w:styleId="TekstpodstawowywcityZnak">
    <w:name w:val="Tekst podstawowy wcięty Znak"/>
    <w:basedOn w:val="Domylnaczcionkaakapitu"/>
    <w:link w:val="Tekstpodstawowywcity"/>
    <w:rsid w:val="008470F8"/>
    <w:rPr>
      <w:lang w:val="en-US" w:eastAsia="en-US"/>
    </w:rPr>
  </w:style>
  <w:style w:type="paragraph" w:customStyle="1" w:styleId="Introduction">
    <w:name w:val="Introduction"/>
    <w:basedOn w:val="Nagwek1"/>
    <w:qFormat/>
    <w:rsid w:val="00B107FA"/>
    <w:pPr>
      <w:numPr>
        <w:numId w:val="0"/>
      </w:numPr>
      <w:spacing w:line="240" w:lineRule="atLeast"/>
    </w:pPr>
    <w:rPr>
      <w:lang w:val="pl-PL"/>
    </w:rPr>
  </w:style>
  <w:style w:type="paragraph" w:styleId="Tekstprzypisukocowego">
    <w:name w:val="endnote text"/>
    <w:basedOn w:val="Normalny"/>
    <w:link w:val="TekstprzypisukocowegoZnak"/>
    <w:rsid w:val="007405BC"/>
  </w:style>
  <w:style w:type="character" w:customStyle="1" w:styleId="TekstprzypisukocowegoZnak">
    <w:name w:val="Tekst przypisu końcowego Znak"/>
    <w:basedOn w:val="Domylnaczcionkaakapitu"/>
    <w:link w:val="Tekstprzypisukocowego"/>
    <w:rsid w:val="007405BC"/>
    <w:rPr>
      <w:lang w:val="en-US" w:eastAsia="en-US"/>
    </w:rPr>
  </w:style>
  <w:style w:type="character" w:styleId="Odwoanieprzypisukocowego">
    <w:name w:val="endnote reference"/>
    <w:basedOn w:val="Domylnaczcionkaakapitu"/>
    <w:rsid w:val="007405BC"/>
    <w:rPr>
      <w:vertAlign w:val="superscript"/>
    </w:rPr>
  </w:style>
  <w:style w:type="paragraph" w:customStyle="1" w:styleId="Paragraph">
    <w:name w:val="Paragraph"/>
    <w:basedOn w:val="Normalny"/>
    <w:rsid w:val="00912C00"/>
    <w:pPr>
      <w:autoSpaceDE/>
      <w:autoSpaceDN/>
      <w:ind w:firstLine="284"/>
      <w:jc w:val="both"/>
    </w:pPr>
  </w:style>
  <w:style w:type="table" w:customStyle="1" w:styleId="Tabela-Siatka1">
    <w:name w:val="Tabela - Siatka1"/>
    <w:basedOn w:val="Standardowy"/>
    <w:next w:val="Tabela-Siatka"/>
    <w:rsid w:val="00912C00"/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igure">
    <w:name w:val="Figure"/>
    <w:basedOn w:val="FigureCaptionChar"/>
    <w:rsid w:val="008F2D8A"/>
    <w:rPr>
      <w:rFonts w:asciiTheme="minorHAnsi" w:hAnsiTheme="minorHAnsi"/>
      <w:b w:val="0"/>
      <w:i w:val="0"/>
      <w:caps w:val="0"/>
      <w:smallCaps w:val="0"/>
      <w:strike w:val="0"/>
      <w:dstrike w:val="0"/>
      <w:vanish w:val="0"/>
      <w:spacing w:val="0"/>
      <w:w w:val="100"/>
      <w:position w:val="0"/>
      <w:sz w:val="20"/>
      <w:szCs w:val="16"/>
      <w:u w:val="none"/>
      <w:vertAlign w:val="baseline"/>
      <w:lang w:val="en-US" w:eastAsia="en-US"/>
    </w:rPr>
  </w:style>
  <w:style w:type="paragraph" w:customStyle="1" w:styleId="Tekstwtabeli">
    <w:name w:val="Tekst w tabeli"/>
    <w:basedOn w:val="Normalny"/>
    <w:rsid w:val="00DA77B2"/>
    <w:pPr>
      <w:spacing w:line="160" w:lineRule="exact"/>
      <w:jc w:val="center"/>
    </w:pPr>
    <w:rPr>
      <w:rFonts w:asciiTheme="minorHAnsi" w:hAnsiTheme="minorHAnsi"/>
      <w:spacing w:val="-6"/>
      <w:sz w:val="18"/>
    </w:rPr>
  </w:style>
  <w:style w:type="character" w:customStyle="1" w:styleId="TytuZnak">
    <w:name w:val="Tytuł Znak"/>
    <w:basedOn w:val="Domylnaczcionkaakapitu"/>
    <w:link w:val="Tytu"/>
    <w:rsid w:val="00F317F6"/>
    <w:rPr>
      <w:rFonts w:asciiTheme="minorHAnsi" w:eastAsiaTheme="majorEastAsia" w:hAnsiTheme="minorHAnsi" w:cstheme="majorBidi"/>
      <w:b/>
      <w:smallCaps/>
      <w:kern w:val="28"/>
      <w:sz w:val="28"/>
      <w:szCs w:val="52"/>
      <w:lang w:val="en-US" w:eastAsia="en-US"/>
    </w:rPr>
  </w:style>
  <w:style w:type="character" w:customStyle="1" w:styleId="MTEquationSection">
    <w:name w:val="MTEquationSection"/>
    <w:basedOn w:val="Domylnaczcionkaakapitu"/>
    <w:rsid w:val="000A3FF3"/>
    <w:rPr>
      <w:vanish w:val="0"/>
      <w:color w:val="FF0000"/>
    </w:rPr>
  </w:style>
  <w:style w:type="paragraph" w:customStyle="1" w:styleId="MTDisplayEquation">
    <w:name w:val="MTDisplayEquation"/>
    <w:basedOn w:val="Text"/>
    <w:next w:val="Normalny"/>
    <w:link w:val="MTDisplayEquationZnak"/>
    <w:rsid w:val="000A3FF3"/>
    <w:pPr>
      <w:tabs>
        <w:tab w:val="center" w:pos="1760"/>
        <w:tab w:val="right" w:pos="3540"/>
      </w:tabs>
    </w:pPr>
  </w:style>
  <w:style w:type="character" w:customStyle="1" w:styleId="TextZnak">
    <w:name w:val="Text Znak"/>
    <w:basedOn w:val="Domylnaczcionkaakapitu"/>
    <w:link w:val="Text"/>
    <w:rsid w:val="0027265A"/>
    <w:rPr>
      <w:rFonts w:ascii="Calibri" w:hAnsi="Calibri"/>
      <w:spacing w:val="-8"/>
      <w:lang w:val="en-US" w:eastAsia="en-US"/>
    </w:rPr>
  </w:style>
  <w:style w:type="character" w:customStyle="1" w:styleId="MTDisplayEquationZnak">
    <w:name w:val="MTDisplayEquation Znak"/>
    <w:basedOn w:val="TextZnak"/>
    <w:link w:val="MTDisplayEquation"/>
    <w:rsid w:val="000A3FF3"/>
    <w:rPr>
      <w:rFonts w:ascii="Oswald Light" w:hAnsi="Oswald Light"/>
      <w:spacing w:val="-6"/>
      <w:sz w:val="16"/>
      <w:lang w:val="en-US" w:eastAsia="en-US"/>
    </w:rPr>
  </w:style>
  <w:style w:type="paragraph" w:customStyle="1" w:styleId="Acceptedreview">
    <w:name w:val="Accepted review"/>
    <w:basedOn w:val="CorrespondingAuthor"/>
    <w:rsid w:val="00A91965"/>
    <w:rPr>
      <w:b/>
      <w:bCs w:val="0"/>
      <w:iCs w:val="0"/>
      <w:sz w:val="18"/>
    </w:rPr>
  </w:style>
  <w:style w:type="paragraph" w:customStyle="1" w:styleId="Articlecitationinformation">
    <w:name w:val="Article citation information:"/>
    <w:basedOn w:val="CorrespondingAuthor"/>
    <w:rsid w:val="00490532"/>
    <w:pPr>
      <w:spacing w:after="0"/>
    </w:pPr>
    <w:rPr>
      <w:b/>
      <w:iCs w:val="0"/>
      <w:sz w:val="18"/>
    </w:rPr>
  </w:style>
  <w:style w:type="paragraph" w:styleId="Listanumerowana">
    <w:name w:val="List Number"/>
    <w:aliases w:val="Numbered list"/>
    <w:basedOn w:val="Normalny"/>
    <w:rsid w:val="00AF78D2"/>
    <w:pPr>
      <w:numPr>
        <w:numId w:val="14"/>
      </w:numPr>
      <w:spacing w:line="200" w:lineRule="exact"/>
      <w:ind w:left="227" w:hanging="227"/>
      <w:contextualSpacing/>
      <w:jc w:val="both"/>
    </w:pPr>
    <w:rPr>
      <w:rFonts w:asciiTheme="minorHAnsi" w:hAnsiTheme="minorHAnsi"/>
      <w:spacing w:val="-6"/>
    </w:rPr>
  </w:style>
  <w:style w:type="paragraph" w:styleId="Listanumerowana2">
    <w:name w:val="List Number 2"/>
    <w:basedOn w:val="Normalny"/>
    <w:rsid w:val="00AE5008"/>
    <w:pPr>
      <w:numPr>
        <w:numId w:val="15"/>
      </w:numPr>
      <w:spacing w:line="180" w:lineRule="exact"/>
      <w:ind w:left="454" w:hanging="227"/>
      <w:contextualSpacing/>
      <w:jc w:val="both"/>
    </w:pPr>
    <w:rPr>
      <w:rFonts w:ascii="Oswald Light" w:hAnsi="Oswald Light"/>
      <w:sz w:val="16"/>
    </w:rPr>
  </w:style>
  <w:style w:type="paragraph" w:customStyle="1" w:styleId="Tytu2">
    <w:name w:val="Tytuł2"/>
    <w:basedOn w:val="Text"/>
    <w:rsid w:val="006C415E"/>
    <w:pPr>
      <w:spacing w:before="120" w:after="60"/>
      <w:ind w:firstLine="0"/>
      <w:jc w:val="center"/>
    </w:pPr>
    <w:rPr>
      <w:b/>
      <w:bCs/>
      <w:smallCaps/>
      <w:spacing w:val="0"/>
      <w:kern w:val="28"/>
      <w:sz w:val="28"/>
    </w:rPr>
  </w:style>
  <w:style w:type="paragraph" w:customStyle="1" w:styleId="AbstractinEnglish">
    <w:name w:val="Abstract in English"/>
    <w:basedOn w:val="Text"/>
    <w:rsid w:val="009E0878"/>
    <w:pPr>
      <w:ind w:firstLine="0"/>
    </w:pPr>
    <w:rPr>
      <w:spacing w:val="-16"/>
      <w:sz w:val="18"/>
    </w:rPr>
  </w:style>
  <w:style w:type="paragraph" w:customStyle="1" w:styleId="KeywordsinEnglish">
    <w:name w:val="Key words in English"/>
    <w:basedOn w:val="Text"/>
    <w:rsid w:val="000F61F0"/>
    <w:pPr>
      <w:spacing w:before="40"/>
      <w:ind w:firstLine="0"/>
    </w:pPr>
    <w:rPr>
      <w:spacing w:val="-16"/>
      <w:sz w:val="18"/>
    </w:rPr>
  </w:style>
  <w:style w:type="paragraph" w:customStyle="1" w:styleId="StylKeywordsinEnglish10pktPogrubienieKolorniestandard">
    <w:name w:val="Styl Key words in English + 10 pkt Pogrubienie Kolor niestandard..."/>
    <w:basedOn w:val="KeywordsinEnglish"/>
    <w:rsid w:val="000F61F0"/>
    <w:rPr>
      <w:b/>
      <w:bCs/>
      <w:color w:val="0000CC"/>
    </w:rPr>
  </w:style>
  <w:style w:type="paragraph" w:customStyle="1" w:styleId="Abbreviationstext">
    <w:name w:val="Abbreviations text"/>
    <w:basedOn w:val="Text"/>
    <w:rsid w:val="0038404E"/>
    <w:pPr>
      <w:spacing w:line="160" w:lineRule="exact"/>
      <w:ind w:firstLine="0"/>
    </w:pPr>
    <w:rPr>
      <w:spacing w:val="-12"/>
      <w:sz w:val="16"/>
    </w:rPr>
  </w:style>
  <w:style w:type="character" w:styleId="Numerwiersza">
    <w:name w:val="line number"/>
    <w:basedOn w:val="Domylnaczcionkaakapitu"/>
    <w:semiHidden/>
    <w:unhideWhenUsed/>
    <w:rsid w:val="00341E2E"/>
  </w:style>
  <w:style w:type="character" w:customStyle="1" w:styleId="Nierozpoznanawzmianka1">
    <w:name w:val="Nierozpoznana wzmianka1"/>
    <w:basedOn w:val="Domylnaczcionkaakapitu"/>
    <w:uiPriority w:val="99"/>
    <w:semiHidden/>
    <w:unhideWhenUsed/>
    <w:rsid w:val="002D1EAD"/>
    <w:rPr>
      <w:color w:val="605E5C"/>
      <w:shd w:val="clear" w:color="auto" w:fill="E1DFDD"/>
    </w:rPr>
  </w:style>
  <w:style w:type="paragraph" w:customStyle="1" w:styleId="Nagwek11">
    <w:name w:val="Nagłówek 11"/>
    <w:basedOn w:val="Nagwek1"/>
    <w:next w:val="Normalny"/>
    <w:qFormat/>
    <w:rsid w:val="00D87BA7"/>
    <w:pPr>
      <w:numPr>
        <w:numId w:val="0"/>
      </w:numPr>
    </w:pPr>
  </w:style>
  <w:style w:type="paragraph" w:customStyle="1" w:styleId="Nagwek21">
    <w:name w:val="Nagłówek 21"/>
    <w:basedOn w:val="Nagwek2"/>
    <w:qFormat/>
    <w:rsid w:val="00D87BA7"/>
    <w:pPr>
      <w:keepNext w:val="0"/>
    </w:pPr>
  </w:style>
  <w:style w:type="paragraph" w:customStyle="1" w:styleId="Numberedlist-">
    <w:name w:val="Numbered list -"/>
    <w:basedOn w:val="Listanumerowana"/>
    <w:next w:val="Listanumerowana"/>
    <w:qFormat/>
    <w:rsid w:val="00D87BA7"/>
    <w:rPr>
      <w:lang w:val="en-GB"/>
    </w:rPr>
  </w:style>
  <w:style w:type="paragraph" w:customStyle="1" w:styleId="TextinTable">
    <w:name w:val="Text in Table"/>
    <w:basedOn w:val="Tekstwtabeli"/>
    <w:next w:val="Normalny"/>
    <w:qFormat/>
    <w:rsid w:val="005F7341"/>
    <w:pPr>
      <w:framePr w:hSpace="142" w:wrap="around" w:vAnchor="page" w:hAnchor="margin" w:xAlign="center" w:y="7600"/>
      <w:spacing w:line="200" w:lineRule="exact"/>
    </w:pPr>
    <w:rPr>
      <w:rFonts w:ascii="Calibri" w:hAnsi="Calibri" w:cs="Calibri"/>
      <w:lang w:val="en-GB"/>
    </w:rPr>
  </w:style>
  <w:style w:type="paragraph" w:customStyle="1" w:styleId="TitleofthearticleinEnglish">
    <w:name w:val="Title of the article in English"/>
    <w:basedOn w:val="Text"/>
    <w:rsid w:val="00CA24DF"/>
    <w:pPr>
      <w:pBdr>
        <w:top w:val="single" w:sz="8" w:space="3" w:color="000000" w:themeColor="text1"/>
      </w:pBdr>
      <w:suppressAutoHyphens w:val="0"/>
      <w:spacing w:before="120" w:after="60"/>
      <w:ind w:firstLine="0"/>
      <w:jc w:val="center"/>
    </w:pPr>
    <w:rPr>
      <w:rFonts w:asciiTheme="minorHAnsi" w:hAnsiTheme="minorHAnsi"/>
      <w:b/>
      <w:bCs/>
      <w:smallCaps/>
      <w:color w:val="0000CC"/>
      <w:sz w:val="22"/>
    </w:rPr>
  </w:style>
  <w:style w:type="character" w:customStyle="1" w:styleId="UnresolvedMention">
    <w:name w:val="Unresolved Mention"/>
    <w:basedOn w:val="Domylnaczcionkaakapitu"/>
    <w:uiPriority w:val="99"/>
    <w:semiHidden/>
    <w:unhideWhenUsed/>
    <w:rsid w:val="004B1DC1"/>
    <w:rPr>
      <w:color w:val="605E5C"/>
      <w:shd w:val="clear" w:color="auto" w:fill="E1DFDD"/>
    </w:rPr>
  </w:style>
  <w:style w:type="paragraph" w:customStyle="1" w:styleId="Streszczeniepopolsku">
    <w:name w:val="Streszczenie po polsku"/>
    <w:basedOn w:val="Text"/>
    <w:rsid w:val="00112C59"/>
    <w:pPr>
      <w:pBdr>
        <w:bottom w:val="single" w:sz="8" w:space="4" w:color="000000" w:themeColor="text1"/>
      </w:pBdr>
      <w:suppressAutoHyphens w:val="0"/>
      <w:ind w:firstLine="0"/>
    </w:pPr>
    <w:rPr>
      <w:rFonts w:asciiTheme="minorHAnsi" w:hAnsiTheme="minorHAnsi"/>
      <w:spacing w:val="-10"/>
      <w:sz w:val="18"/>
    </w:rPr>
  </w:style>
  <w:style w:type="character" w:customStyle="1" w:styleId="Sowakluczowe">
    <w:name w:val="Słowa kluczowe"/>
    <w:basedOn w:val="Domylnaczcionkaakapitu"/>
    <w:rsid w:val="00BF1412"/>
    <w:rPr>
      <w:rFonts w:asciiTheme="minorHAnsi" w:hAnsiTheme="minorHAnsi"/>
      <w:spacing w:val="-10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0608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391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126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307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2270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01839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742338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66661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194826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608656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273779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41220487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5146842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4632590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5055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07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67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7882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69366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2987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29391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269153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68255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012469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185184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30674358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5715421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88599238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1055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44726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8429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5215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28691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71725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939259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03341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075816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3565756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9631252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2342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9183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5289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4665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06439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75143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6314019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2537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887488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079706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59577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6451634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1631432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  <w:div w:id="92157209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7420720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36369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orcid.org/0000-000T-TTTT-TTTT" TargetMode="External"/><Relationship Id="rId18" Type="http://schemas.openxmlformats.org/officeDocument/2006/relationships/hyperlink" Target="mailto:transengin@urad.edu.pl" TargetMode="External"/><Relationship Id="rId26" Type="http://schemas.openxmlformats.org/officeDocument/2006/relationships/hyperlink" Target="https://doi.org/10.1051/matecconf/20168601015" TargetMode="External"/><Relationship Id="rId3" Type="http://schemas.openxmlformats.org/officeDocument/2006/relationships/styles" Target="styles.xml"/><Relationship Id="rId21" Type="http://schemas.openxmlformats.org/officeDocument/2006/relationships/image" Target="media/image4.jpeg"/><Relationship Id="rId7" Type="http://schemas.openxmlformats.org/officeDocument/2006/relationships/endnotes" Target="endnotes.xml"/><Relationship Id="rId12" Type="http://schemas.openxmlformats.org/officeDocument/2006/relationships/hyperlink" Target="https://orcid.org/0000-000S-SSSS-SSSS" TargetMode="External"/><Relationship Id="rId17" Type="http://schemas.openxmlformats.org/officeDocument/2006/relationships/hyperlink" Target="https://www.aeaweb.org/econlit/jelCodes.php?view=jel" TargetMode="External"/><Relationship Id="rId25" Type="http://schemas.openxmlformats.org/officeDocument/2006/relationships/image" Target="media/image6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://www.transengin.uniwersytetradom.pl" TargetMode="External"/><Relationship Id="rId20" Type="http://schemas.openxmlformats.org/officeDocument/2006/relationships/image" Target="media/image3.jpeg"/><Relationship Id="rId29" Type="http://schemas.openxmlformats.org/officeDocument/2006/relationships/hyperlink" Target="https://doi.org/10.4312/ieee.1957.7254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orcid.org/0000-000S-SSSS-SSSS" TargetMode="External"/><Relationship Id="rId24" Type="http://schemas.openxmlformats.org/officeDocument/2006/relationships/oleObject" Target="embeddings/oleObject1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hyperlink" Target="https://doi.org/10.24136/tren.20x0.0xx" TargetMode="External"/><Relationship Id="rId23" Type="http://schemas.openxmlformats.org/officeDocument/2006/relationships/image" Target="media/image5.wmf"/><Relationship Id="rId28" Type="http://schemas.openxmlformats.org/officeDocument/2006/relationships/hyperlink" Target="https://doi.org/10.12913/22998624.1120311" TargetMode="External"/><Relationship Id="rId10" Type="http://schemas.openxmlformats.org/officeDocument/2006/relationships/hyperlink" Target="https://orcid.org/0000-000K-KKKK-KKKK" TargetMode="External"/><Relationship Id="rId19" Type="http://schemas.openxmlformats.org/officeDocument/2006/relationships/image" Target="media/image2.jpeg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1.gif"/><Relationship Id="rId14" Type="http://schemas.openxmlformats.org/officeDocument/2006/relationships/hyperlink" Target="https://orcid.org/0000-000T-TTTT-TTTT" TargetMode="External"/><Relationship Id="rId22" Type="http://schemas.openxmlformats.org/officeDocument/2006/relationships/hyperlink" Target="http://www.wiris.com/mathtype" TargetMode="External"/><Relationship Id="rId27" Type="http://schemas.openxmlformats.org/officeDocument/2006/relationships/hyperlink" Target="https://doi.org/10.1007/s12541-015-0318-4" TargetMode="External"/><Relationship Id="rId30" Type="http://schemas.openxmlformats.org/officeDocument/2006/relationships/footer" Target="footer1.xml"/><Relationship Id="rId8" Type="http://schemas.openxmlformats.org/officeDocument/2006/relationships/hyperlink" Target="https://orcid.org/0000-000K-KKKK-KKKK" TargetMode="Externa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63166F-3DFA-4DE2-91B9-3E22137E8F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945</Words>
  <Characters>11676</Characters>
  <Application>Microsoft Office Word</Application>
  <DocSecurity>0</DocSecurity>
  <Lines>97</Lines>
  <Paragraphs>2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3594</CharactersWithSpaces>
  <SharedDoc>false</SharedDoc>
  <HLinks>
    <vt:vector size="42" baseType="variant">
      <vt:variant>
        <vt:i4>2359397</vt:i4>
      </vt:variant>
      <vt:variant>
        <vt:i4>18</vt:i4>
      </vt:variant>
      <vt:variant>
        <vt:i4>0</vt:i4>
      </vt:variant>
      <vt:variant>
        <vt:i4>5</vt:i4>
      </vt:variant>
      <vt:variant>
        <vt:lpwstr>https://www.aece.ro/openconf/author/status.php</vt:lpwstr>
      </vt:variant>
      <vt:variant>
        <vt:lpwstr/>
      </vt:variant>
      <vt:variant>
        <vt:i4>5177403</vt:i4>
      </vt:variant>
      <vt:variant>
        <vt:i4>15</vt:i4>
      </vt:variant>
      <vt:variant>
        <vt:i4>0</vt:i4>
      </vt:variant>
      <vt:variant>
        <vt:i4>5</vt:i4>
      </vt:variant>
      <vt:variant>
        <vt:lpwstr>https://www.aece.ro/openconf/author/references_check.php</vt:lpwstr>
      </vt:variant>
      <vt:variant>
        <vt:lpwstr/>
      </vt:variant>
      <vt:variant>
        <vt:i4>5177403</vt:i4>
      </vt:variant>
      <vt:variant>
        <vt:i4>12</vt:i4>
      </vt:variant>
      <vt:variant>
        <vt:i4>0</vt:i4>
      </vt:variant>
      <vt:variant>
        <vt:i4>5</vt:i4>
      </vt:variant>
      <vt:variant>
        <vt:lpwstr>https://www.aece.ro/openconf/author/references_check.php</vt:lpwstr>
      </vt:variant>
      <vt:variant>
        <vt:lpwstr/>
      </vt:variant>
      <vt:variant>
        <vt:i4>6357028</vt:i4>
      </vt:variant>
      <vt:variant>
        <vt:i4>9</vt:i4>
      </vt:variant>
      <vt:variant>
        <vt:i4>0</vt:i4>
      </vt:variant>
      <vt:variant>
        <vt:i4>5</vt:i4>
      </vt:variant>
      <vt:variant>
        <vt:lpwstr>http://www.aece.ro/authors.php</vt:lpwstr>
      </vt:variant>
      <vt:variant>
        <vt:lpwstr/>
      </vt:variant>
      <vt:variant>
        <vt:i4>2621479</vt:i4>
      </vt:variant>
      <vt:variant>
        <vt:i4>6</vt:i4>
      </vt:variant>
      <vt:variant>
        <vt:i4>0</vt:i4>
      </vt:variant>
      <vt:variant>
        <vt:i4>5</vt:i4>
      </vt:variant>
      <vt:variant>
        <vt:lpwstr>http://www.crossref.org/SimpleTextQuery</vt:lpwstr>
      </vt:variant>
      <vt:variant>
        <vt:lpwstr/>
      </vt:variant>
      <vt:variant>
        <vt:i4>3014699</vt:i4>
      </vt:variant>
      <vt:variant>
        <vt:i4>3</vt:i4>
      </vt:variant>
      <vt:variant>
        <vt:i4>0</vt:i4>
      </vt:variant>
      <vt:variant>
        <vt:i4>5</vt:i4>
      </vt:variant>
      <vt:variant>
        <vt:lpwstr>http://refassist.ieee.org/</vt:lpwstr>
      </vt:variant>
      <vt:variant>
        <vt:lpwstr/>
      </vt:variant>
      <vt:variant>
        <vt:i4>8061053</vt:i4>
      </vt:variant>
      <vt:variant>
        <vt:i4>0</vt:i4>
      </vt:variant>
      <vt:variant>
        <vt:i4>0</vt:i4>
      </vt:variant>
      <vt:variant>
        <vt:i4>5</vt:i4>
      </vt:variant>
      <vt:variant>
        <vt:lpwstr>http://www.aece.ro/helpdesk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10-27T12:24:00Z</dcterms:created>
  <dcterms:modified xsi:type="dcterms:W3CDTF">2024-04-23T0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